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FF66FF"/>
    <a:srgbClr val="FF00FF"/>
    <a:srgbClr val="0099FF"/>
    <a:srgbClr val="0000FF"/>
    <a:srgbClr val="9DEF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902" y="2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45A01E-6B76-410D-AF5E-A13C177A7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ACFF8-60BD-43E7-AF6E-8F2F8EB45683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562EEE-0513-464E-8048-AD4695F8F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5677C9-0B0B-47AC-ACD6-AEA0EC0B2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F2C18-A978-4495-9AF5-662AE0016D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2784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85906-76A0-4423-AAAA-DCFC23303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82BBB-9801-4997-88A1-0320A51932EB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E87B22-D9AA-4EED-A989-70F5AAF8D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45E775-68C1-4B74-924A-AA47A168A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6C410-5EC0-4C2C-A565-A0DA4BDF79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797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7E611-3F50-4A7E-BCC0-3689929A1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3BBF7-C3E6-4454-A15D-93202BD46E92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45107-3553-4147-BEAA-E90187B49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80482B-1953-4CF2-8058-48AAE6D65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71AF7-477C-4532-BB2B-75DB84DC36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261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D136D8-8C58-4854-B029-43FE7394D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64253-E7CE-49D5-B0D3-67D960B0D8B6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CD1F75-C68D-4C8E-BC6A-A517F5C28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58D5C3-1443-4C93-8BE6-3FF11F27C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2A2A4-4EE9-4D54-8C4B-B95C9B1A66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055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55698F-09E8-4BB3-8199-6FFA8B3BF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669A3-ABA5-4E39-9A76-1850397D7E6D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D52FEC-BEC9-4F0C-AD78-EA706DC0E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D1D992-369C-4983-813D-5CCF64E7B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D203D-1FAF-42F2-931E-AF24C3A98A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041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583CAD6-45D0-42FB-9E1A-B079F05C4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7F2DC-AA7C-4BE4-A1CC-84580CE7B285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A5E72D8-156C-4A9D-A989-CD203576B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2427F2B-204C-47A4-964C-AD3F3B314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7D13C-C95A-4DB9-AA16-D540FBDB8B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823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0C772ED-CF1F-42DF-B220-45AB3339E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FCA76-E1AB-45BE-B5B4-7C8C4F747295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B2FFE2-7FFA-4804-ACE7-B2FB4AF5E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B8D179B-FD36-4AD1-88D8-839CDA2EA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57668-BCC6-4DFA-98F8-AB65503DC9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222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02D9F4A4-5F2A-49E2-81BC-591BE455F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4D12B-BAF4-412F-BA9B-81C12D1F08C7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9694EC9A-F22C-4D83-9336-B4298D3F44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0C15CE7-32B0-4D03-92C8-1EB4239D4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B262C-C6A8-49F0-9A90-4E51127D0C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575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F580A166-847B-4CBE-9A2F-E1EEAE7ED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7C5AF-4DE3-4EC5-B385-8D9AF615D573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52087FD-95F7-4D24-A06C-285C8F90D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B5D3AC5-EC96-4E8F-B8FD-5EC70EE8C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99F89-D900-4419-83B1-AC0992A649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454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ACDFC2B-5538-4FB4-A39C-7A23D55BC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1F980-1280-404A-95FD-729BCA58953D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F901C60-EB4C-4736-A6EB-42537985D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A0D0583-7A8B-4C0A-85DB-FD8095D1C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62EF9-823F-4F82-81F5-34ABAB20F4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863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0B6F3D4-D401-429E-BFCF-6E751BAF8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6EA31C-35F0-492F-81F2-B97F5E41E69B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7FD8CF1-7067-4C90-9E0C-055D07679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63456897-2A9F-4C1D-890C-A1546B76F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91BD3-BB92-4F2F-90DC-6B349A1C9C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783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FF3C2D00-B828-4AC7-BE69-83B510501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E763E10F-3F94-4E2E-B3F3-A94FF12433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54B7A4-9C57-475D-988D-34F09D5E57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92459B8-2718-4C5D-9E03-ABB642F9DF59}" type="datetimeFigureOut">
              <a:rPr lang="zh-CN" altLang="en-US"/>
              <a:pPr>
                <a:defRPr/>
              </a:pPr>
              <a:t>2020/7/10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0497F1-04B9-4FBB-92A2-ED6B671ED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B9BD4-2550-41C7-A32F-C8821F4C22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5E0398-C856-49E1-B6CE-D0BF845EF2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26BE4B3A-AE1D-47F9-BEEB-948CB042B232}"/>
              </a:ext>
            </a:extLst>
          </p:cNvPr>
          <p:cNvSpPr/>
          <p:nvPr/>
        </p:nvSpPr>
        <p:spPr>
          <a:xfrm>
            <a:off x="3113088" y="2887663"/>
            <a:ext cx="2566987" cy="209550"/>
          </a:xfrm>
          <a:custGeom>
            <a:avLst/>
            <a:gdLst>
              <a:gd name="connsiteX0" fmla="*/ 3810 w 2567940"/>
              <a:gd name="connsiteY0" fmla="*/ 0 h 209550"/>
              <a:gd name="connsiteX1" fmla="*/ 2560320 w 2567940"/>
              <a:gd name="connsiteY1" fmla="*/ 3810 h 209550"/>
              <a:gd name="connsiteX2" fmla="*/ 2567940 w 2567940"/>
              <a:gd name="connsiteY2" fmla="*/ 160020 h 209550"/>
              <a:gd name="connsiteX3" fmla="*/ 0 w 2567940"/>
              <a:gd name="connsiteY3" fmla="*/ 209550 h 209550"/>
              <a:gd name="connsiteX4" fmla="*/ 3810 w 2567940"/>
              <a:gd name="connsiteY4" fmla="*/ 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7940" h="209550">
                <a:moveTo>
                  <a:pt x="3810" y="0"/>
                </a:moveTo>
                <a:lnTo>
                  <a:pt x="2560320" y="3810"/>
                </a:lnTo>
                <a:lnTo>
                  <a:pt x="2567940" y="160020"/>
                </a:lnTo>
                <a:lnTo>
                  <a:pt x="0" y="209550"/>
                </a:lnTo>
                <a:lnTo>
                  <a:pt x="38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44945002-29A5-474C-B84F-7FE877DE16B7}"/>
              </a:ext>
            </a:extLst>
          </p:cNvPr>
          <p:cNvSpPr/>
          <p:nvPr/>
        </p:nvSpPr>
        <p:spPr>
          <a:xfrm>
            <a:off x="6524625" y="2887663"/>
            <a:ext cx="2446338" cy="138112"/>
          </a:xfrm>
          <a:custGeom>
            <a:avLst/>
            <a:gdLst>
              <a:gd name="connsiteX0" fmla="*/ 0 w 2446020"/>
              <a:gd name="connsiteY0" fmla="*/ 0 h 137160"/>
              <a:gd name="connsiteX1" fmla="*/ 2446020 w 2446020"/>
              <a:gd name="connsiteY1" fmla="*/ 0 h 137160"/>
              <a:gd name="connsiteX2" fmla="*/ 2446020 w 2446020"/>
              <a:gd name="connsiteY2" fmla="*/ 88900 h 137160"/>
              <a:gd name="connsiteX3" fmla="*/ 0 w 2446020"/>
              <a:gd name="connsiteY3" fmla="*/ 137160 h 137160"/>
              <a:gd name="connsiteX4" fmla="*/ 0 w 2446020"/>
              <a:gd name="connsiteY4" fmla="*/ 0 h 137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6020" h="137160">
                <a:moveTo>
                  <a:pt x="0" y="0"/>
                </a:moveTo>
                <a:lnTo>
                  <a:pt x="2446020" y="0"/>
                </a:lnTo>
                <a:lnTo>
                  <a:pt x="2446020" y="88900"/>
                </a:lnTo>
                <a:lnTo>
                  <a:pt x="0" y="137160"/>
                </a:lnTo>
                <a:cubicBezTo>
                  <a:pt x="847" y="93133"/>
                  <a:pt x="1693" y="49107"/>
                  <a:pt x="0" y="0"/>
                </a:cubicBezTo>
                <a:close/>
              </a:path>
            </a:pathLst>
          </a:custGeom>
          <a:solidFill>
            <a:srgbClr val="9DEF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2" name="图片 11">
            <a:extLst>
              <a:ext uri="{FF2B5EF4-FFF2-40B4-BE49-F238E27FC236}">
                <a16:creationId xmlns:a16="http://schemas.microsoft.com/office/drawing/2014/main" id="{5558E1B7-C2FB-40BE-AA27-E073A818E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0"/>
            <a:ext cx="99441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57A3234-28BF-4638-93D8-6BE567BB5BAB}"/>
              </a:ext>
            </a:extLst>
          </p:cNvPr>
          <p:cNvCxnSpPr>
            <a:cxnSpLocks/>
            <a:endCxn id="2054" idx="2"/>
          </p:cNvCxnSpPr>
          <p:nvPr/>
        </p:nvCxnSpPr>
        <p:spPr>
          <a:xfrm flipH="1" flipV="1">
            <a:off x="4154488" y="2493963"/>
            <a:ext cx="160337" cy="463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4" name="文本框 3">
            <a:extLst>
              <a:ext uri="{FF2B5EF4-FFF2-40B4-BE49-F238E27FC236}">
                <a16:creationId xmlns:a16="http://schemas.microsoft.com/office/drawing/2014/main" id="{D1342213-A0B6-473D-A6E3-730A95AC2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2155825"/>
            <a:ext cx="933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扰流板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378C8C2-764E-4755-9DA6-57B71BCB2CBC}"/>
              </a:ext>
            </a:extLst>
          </p:cNvPr>
          <p:cNvCxnSpPr>
            <a:cxnSpLocks/>
            <a:endCxn id="2056" idx="2"/>
          </p:cNvCxnSpPr>
          <p:nvPr/>
        </p:nvCxnSpPr>
        <p:spPr>
          <a:xfrm flipH="1" flipV="1">
            <a:off x="7088188" y="2493963"/>
            <a:ext cx="327025" cy="4508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文本框 13">
            <a:extLst>
              <a:ext uri="{FF2B5EF4-FFF2-40B4-BE49-F238E27FC236}">
                <a16:creationId xmlns:a16="http://schemas.microsoft.com/office/drawing/2014/main" id="{20FBCDE5-15F5-40E8-9CC8-57A2B977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2155825"/>
            <a:ext cx="1127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1600" b="1">
                <a:latin typeface="黑体" panose="02010609060101010101" pitchFamily="49" charset="-122"/>
                <a:ea typeface="黑体" panose="02010609060101010101" pitchFamily="49" charset="-122"/>
              </a:rPr>
              <a:t>后缘副翼</a:t>
            </a:r>
          </a:p>
        </p:txBody>
      </p:sp>
      <p:sp>
        <p:nvSpPr>
          <p:cNvPr id="9" name="文本框 3">
            <a:extLst>
              <a:ext uri="{FF2B5EF4-FFF2-40B4-BE49-F238E27FC236}">
                <a16:creationId xmlns:a16="http://schemas.microsoft.com/office/drawing/2014/main" id="{2FE51634-1D7A-4EC5-A2AF-607D2D0D6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371" y="3468598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3">
            <a:extLst>
              <a:ext uri="{FF2B5EF4-FFF2-40B4-BE49-F238E27FC236}">
                <a16:creationId xmlns:a16="http://schemas.microsoft.com/office/drawing/2014/main" id="{EEBCD1A0-0502-4F5D-A885-E2FBB6B7A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371" y="2993073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3">
            <a:extLst>
              <a:ext uri="{FF2B5EF4-FFF2-40B4-BE49-F238E27FC236}">
                <a16:creationId xmlns:a16="http://schemas.microsoft.com/office/drawing/2014/main" id="{7480C55B-5E88-441B-BB12-7D1A4F24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792" y="3258027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3">
            <a:extLst>
              <a:ext uri="{FF2B5EF4-FFF2-40B4-BE49-F238E27FC236}">
                <a16:creationId xmlns:a16="http://schemas.microsoft.com/office/drawing/2014/main" id="{E8E20EE3-AF0B-43B6-9A0E-161271BD3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791" y="3108643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3">
            <a:extLst>
              <a:ext uri="{FF2B5EF4-FFF2-40B4-BE49-F238E27FC236}">
                <a16:creationId xmlns:a16="http://schemas.microsoft.com/office/drawing/2014/main" id="{F3687472-71B0-4311-947F-0801D5E96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223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3">
            <a:extLst>
              <a:ext uri="{FF2B5EF4-FFF2-40B4-BE49-F238E27FC236}">
                <a16:creationId xmlns:a16="http://schemas.microsoft.com/office/drawing/2014/main" id="{A3B0C5D1-1231-4327-B6E2-C1344DDBB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9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#</a:t>
            </a:r>
            <a:endParaRPr lang="zh-CN" altLang="en-US" sz="1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>
            <a:extLst>
              <a:ext uri="{FF2B5EF4-FFF2-40B4-BE49-F238E27FC236}">
                <a16:creationId xmlns:a16="http://schemas.microsoft.com/office/drawing/2014/main" id="{D03B07FE-58A9-4361-AA78-1255D7E22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052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#</a:t>
            </a:r>
            <a:endParaRPr lang="zh-CN" altLang="en-US" sz="1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3">
            <a:extLst>
              <a:ext uri="{FF2B5EF4-FFF2-40B4-BE49-F238E27FC236}">
                <a16:creationId xmlns:a16="http://schemas.microsoft.com/office/drawing/2014/main" id="{910B06EE-76DB-4F6A-A343-DE94C0F92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443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">
            <a:extLst>
              <a:ext uri="{FF2B5EF4-FFF2-40B4-BE49-F238E27FC236}">
                <a16:creationId xmlns:a16="http://schemas.microsoft.com/office/drawing/2014/main" id="{51ADCC2E-2289-437A-BEC2-8113873A8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4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3">
            <a:extLst>
              <a:ext uri="{FF2B5EF4-FFF2-40B4-BE49-F238E27FC236}">
                <a16:creationId xmlns:a16="http://schemas.microsoft.com/office/drawing/2014/main" id="{C7DC5AD5-AA8B-4D80-ABC1-3BB0F1D14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316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3">
            <a:extLst>
              <a:ext uri="{FF2B5EF4-FFF2-40B4-BE49-F238E27FC236}">
                <a16:creationId xmlns:a16="http://schemas.microsoft.com/office/drawing/2014/main" id="{78988034-6D16-47AE-A98F-0E0012BBC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8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3">
            <a:extLst>
              <a:ext uri="{FF2B5EF4-FFF2-40B4-BE49-F238E27FC236}">
                <a16:creationId xmlns:a16="http://schemas.microsoft.com/office/drawing/2014/main" id="{196AD73A-C6A8-4058-A1E2-46218A0DC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333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3">
            <a:extLst>
              <a:ext uri="{FF2B5EF4-FFF2-40B4-BE49-F238E27FC236}">
                <a16:creationId xmlns:a16="http://schemas.microsoft.com/office/drawing/2014/main" id="{E278679D-57CD-44B4-9ADE-A1071E92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1654" y="3712693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3">
            <a:extLst>
              <a:ext uri="{FF2B5EF4-FFF2-40B4-BE49-F238E27FC236}">
                <a16:creationId xmlns:a16="http://schemas.microsoft.com/office/drawing/2014/main" id="{0F29F534-59A4-4202-92A2-A56F2762B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6045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CD1C82A-15AD-4A02-A6FF-12F2B5C697B2}"/>
              </a:ext>
            </a:extLst>
          </p:cNvPr>
          <p:cNvSpPr txBox="1"/>
          <p:nvPr/>
        </p:nvSpPr>
        <p:spPr>
          <a:xfrm>
            <a:off x="2855191" y="5014179"/>
            <a:ext cx="3056803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：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* ~ 4*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件为机翼翼梁；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0# ~ 9#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件为机翼翼肋，</a:t>
            </a:r>
            <a:endParaRPr lang="en-US" altLang="zh-CN" sz="1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# , 2#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加强翼肋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E2F57D1-8030-49E4-B6E8-45BB7AAE499B}"/>
              </a:ext>
            </a:extLst>
          </p:cNvPr>
          <p:cNvSpPr txBox="1"/>
          <p:nvPr/>
        </p:nvSpPr>
        <p:spPr>
          <a:xfrm>
            <a:off x="2696036" y="3917196"/>
            <a:ext cx="9152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展向站位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DA4B4A48-3FA9-436A-94F2-805DDBBD6310}"/>
              </a:ext>
            </a:extLst>
          </p:cNvPr>
          <p:cNvSpPr/>
          <p:nvPr/>
        </p:nvSpPr>
        <p:spPr>
          <a:xfrm>
            <a:off x="3116580" y="3112770"/>
            <a:ext cx="914400" cy="430530"/>
          </a:xfrm>
          <a:custGeom>
            <a:avLst/>
            <a:gdLst>
              <a:gd name="connsiteX0" fmla="*/ 0 w 914400"/>
              <a:gd name="connsiteY0" fmla="*/ 19050 h 430530"/>
              <a:gd name="connsiteX1" fmla="*/ 906780 w 914400"/>
              <a:gd name="connsiteY1" fmla="*/ 0 h 430530"/>
              <a:gd name="connsiteX2" fmla="*/ 914400 w 914400"/>
              <a:gd name="connsiteY2" fmla="*/ 381000 h 430530"/>
              <a:gd name="connsiteX3" fmla="*/ 7620 w 914400"/>
              <a:gd name="connsiteY3" fmla="*/ 430530 h 430530"/>
              <a:gd name="connsiteX4" fmla="*/ 0 w 914400"/>
              <a:gd name="connsiteY4" fmla="*/ 19050 h 430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30530">
                <a:moveTo>
                  <a:pt x="0" y="19050"/>
                </a:moveTo>
                <a:lnTo>
                  <a:pt x="906780" y="0"/>
                </a:lnTo>
                <a:lnTo>
                  <a:pt x="914400" y="381000"/>
                </a:lnTo>
                <a:lnTo>
                  <a:pt x="7620" y="430530"/>
                </a:lnTo>
                <a:lnTo>
                  <a:pt x="0" y="19050"/>
                </a:ln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C3CCEDAE-4981-49A2-B435-60F52BCBCB01}"/>
              </a:ext>
            </a:extLst>
          </p:cNvPr>
          <p:cNvCxnSpPr>
            <a:cxnSpLocks/>
            <a:endCxn id="3078" idx="2"/>
          </p:cNvCxnSpPr>
          <p:nvPr/>
        </p:nvCxnSpPr>
        <p:spPr>
          <a:xfrm flipH="1" flipV="1">
            <a:off x="4154488" y="2493963"/>
            <a:ext cx="160337" cy="463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文本框 5">
            <a:extLst>
              <a:ext uri="{FF2B5EF4-FFF2-40B4-BE49-F238E27FC236}">
                <a16:creationId xmlns:a16="http://schemas.microsoft.com/office/drawing/2014/main" id="{10EB3109-3A19-4618-969C-1DAE87CF7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2155825"/>
            <a:ext cx="933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1600" b="1">
                <a:latin typeface="黑体" panose="02010609060101010101" pitchFamily="49" charset="-122"/>
                <a:ea typeface="黑体" panose="02010609060101010101" pitchFamily="49" charset="-122"/>
              </a:rPr>
              <a:t>扰流板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EE73FDE-E968-4072-BE8E-EB18E3A3FD96}"/>
              </a:ext>
            </a:extLst>
          </p:cNvPr>
          <p:cNvCxnSpPr>
            <a:cxnSpLocks/>
            <a:endCxn id="3080" idx="2"/>
          </p:cNvCxnSpPr>
          <p:nvPr/>
        </p:nvCxnSpPr>
        <p:spPr>
          <a:xfrm flipH="1" flipV="1">
            <a:off x="7088188" y="2493963"/>
            <a:ext cx="327025" cy="4508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文本框 7">
            <a:extLst>
              <a:ext uri="{FF2B5EF4-FFF2-40B4-BE49-F238E27FC236}">
                <a16:creationId xmlns:a16="http://schemas.microsoft.com/office/drawing/2014/main" id="{ECA26894-0017-4BF7-BCF2-DD22D7FFA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2155825"/>
            <a:ext cx="1127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1600" b="1">
                <a:latin typeface="黑体" panose="02010609060101010101" pitchFamily="49" charset="-122"/>
                <a:ea typeface="黑体" panose="02010609060101010101" pitchFamily="49" charset="-122"/>
              </a:rPr>
              <a:t>后缘副翼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9A4C5A6-FBDB-4513-A779-09B42E2727E4}"/>
              </a:ext>
            </a:extLst>
          </p:cNvPr>
          <p:cNvCxnSpPr>
            <a:cxnSpLocks/>
          </p:cNvCxnSpPr>
          <p:nvPr/>
        </p:nvCxnSpPr>
        <p:spPr>
          <a:xfrm flipH="1" flipV="1">
            <a:off x="3687763" y="3387725"/>
            <a:ext cx="168275" cy="600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文本框 15">
            <a:extLst>
              <a:ext uri="{FF2B5EF4-FFF2-40B4-BE49-F238E27FC236}">
                <a16:creationId xmlns:a16="http://schemas.microsoft.com/office/drawing/2014/main" id="{21371009-5FD5-483F-B6D8-8B3FD0FAC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4022725"/>
            <a:ext cx="172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起落架收放位置</a:t>
            </a:r>
          </a:p>
          <a:p>
            <a:pPr algn="ctr"/>
            <a:r>
              <a:rPr lang="zh-CN" altLang="en-US" sz="1200" b="1" dirty="0">
                <a:latin typeface="KaiTi" panose="02010609060101010101" pitchFamily="49" charset="-122"/>
                <a:ea typeface="KaiTi" panose="02010609060101010101" pitchFamily="49" charset="-122"/>
              </a:rPr>
              <a:t>（大开口区域）</a:t>
            </a:r>
          </a:p>
        </p:txBody>
      </p:sp>
      <p:sp>
        <p:nvSpPr>
          <p:cNvPr id="33" name="任意多边形: 形状 32">
            <a:extLst>
              <a:ext uri="{FF2B5EF4-FFF2-40B4-BE49-F238E27FC236}">
                <a16:creationId xmlns:a16="http://schemas.microsoft.com/office/drawing/2014/main" id="{95728329-2BBB-406F-8F82-6B7E31905CAB}"/>
              </a:ext>
            </a:extLst>
          </p:cNvPr>
          <p:cNvSpPr/>
          <p:nvPr/>
        </p:nvSpPr>
        <p:spPr>
          <a:xfrm>
            <a:off x="3113088" y="2887663"/>
            <a:ext cx="2566987" cy="209550"/>
          </a:xfrm>
          <a:custGeom>
            <a:avLst/>
            <a:gdLst>
              <a:gd name="connsiteX0" fmla="*/ 3810 w 2567940"/>
              <a:gd name="connsiteY0" fmla="*/ 0 h 209550"/>
              <a:gd name="connsiteX1" fmla="*/ 2560320 w 2567940"/>
              <a:gd name="connsiteY1" fmla="*/ 3810 h 209550"/>
              <a:gd name="connsiteX2" fmla="*/ 2567940 w 2567940"/>
              <a:gd name="connsiteY2" fmla="*/ 160020 h 209550"/>
              <a:gd name="connsiteX3" fmla="*/ 0 w 2567940"/>
              <a:gd name="connsiteY3" fmla="*/ 209550 h 209550"/>
              <a:gd name="connsiteX4" fmla="*/ 3810 w 2567940"/>
              <a:gd name="connsiteY4" fmla="*/ 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7940" h="209550">
                <a:moveTo>
                  <a:pt x="3810" y="0"/>
                </a:moveTo>
                <a:lnTo>
                  <a:pt x="2560320" y="3810"/>
                </a:lnTo>
                <a:lnTo>
                  <a:pt x="2567940" y="160020"/>
                </a:lnTo>
                <a:lnTo>
                  <a:pt x="0" y="209550"/>
                </a:lnTo>
                <a:lnTo>
                  <a:pt x="38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任意多边形: 形状 33">
            <a:extLst>
              <a:ext uri="{FF2B5EF4-FFF2-40B4-BE49-F238E27FC236}">
                <a16:creationId xmlns:a16="http://schemas.microsoft.com/office/drawing/2014/main" id="{82B6192D-062D-4529-8AB7-E3B9D6C41861}"/>
              </a:ext>
            </a:extLst>
          </p:cNvPr>
          <p:cNvSpPr/>
          <p:nvPr/>
        </p:nvSpPr>
        <p:spPr>
          <a:xfrm>
            <a:off x="6524625" y="2887663"/>
            <a:ext cx="2446338" cy="138112"/>
          </a:xfrm>
          <a:custGeom>
            <a:avLst/>
            <a:gdLst>
              <a:gd name="connsiteX0" fmla="*/ 0 w 2446020"/>
              <a:gd name="connsiteY0" fmla="*/ 0 h 137160"/>
              <a:gd name="connsiteX1" fmla="*/ 2446020 w 2446020"/>
              <a:gd name="connsiteY1" fmla="*/ 0 h 137160"/>
              <a:gd name="connsiteX2" fmla="*/ 2446020 w 2446020"/>
              <a:gd name="connsiteY2" fmla="*/ 88900 h 137160"/>
              <a:gd name="connsiteX3" fmla="*/ 0 w 2446020"/>
              <a:gd name="connsiteY3" fmla="*/ 137160 h 137160"/>
              <a:gd name="connsiteX4" fmla="*/ 0 w 2446020"/>
              <a:gd name="connsiteY4" fmla="*/ 0 h 137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6020" h="137160">
                <a:moveTo>
                  <a:pt x="0" y="0"/>
                </a:moveTo>
                <a:lnTo>
                  <a:pt x="2446020" y="0"/>
                </a:lnTo>
                <a:lnTo>
                  <a:pt x="2446020" y="88900"/>
                </a:lnTo>
                <a:lnTo>
                  <a:pt x="0" y="137160"/>
                </a:lnTo>
                <a:cubicBezTo>
                  <a:pt x="847" y="93133"/>
                  <a:pt x="1693" y="49107"/>
                  <a:pt x="0" y="0"/>
                </a:cubicBezTo>
                <a:close/>
              </a:path>
            </a:pathLst>
          </a:custGeom>
          <a:solidFill>
            <a:srgbClr val="9DEF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文本框 3">
            <a:extLst>
              <a:ext uri="{FF2B5EF4-FFF2-40B4-BE49-F238E27FC236}">
                <a16:creationId xmlns:a16="http://schemas.microsoft.com/office/drawing/2014/main" id="{6A6A312D-EDD4-4BF3-A5D8-DC85835E8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371" y="3468598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">
            <a:extLst>
              <a:ext uri="{FF2B5EF4-FFF2-40B4-BE49-F238E27FC236}">
                <a16:creationId xmlns:a16="http://schemas.microsoft.com/office/drawing/2014/main" id="{6586E238-7C5B-4E22-A61C-E155136E0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371" y="2993073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">
            <a:extLst>
              <a:ext uri="{FF2B5EF4-FFF2-40B4-BE49-F238E27FC236}">
                <a16:creationId xmlns:a16="http://schemas.microsoft.com/office/drawing/2014/main" id="{4EB63E97-61C3-4161-A356-6D3C679DE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792" y="3258027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">
            <a:extLst>
              <a:ext uri="{FF2B5EF4-FFF2-40B4-BE49-F238E27FC236}">
                <a16:creationId xmlns:a16="http://schemas.microsoft.com/office/drawing/2014/main" id="{D7BCB5C9-F39C-458C-86DD-23DC1A1E2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791" y="3108643"/>
            <a:ext cx="3270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*</a:t>
            </a:r>
            <a:endParaRPr lang="zh-CN" altLang="en-US" sz="1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">
            <a:extLst>
              <a:ext uri="{FF2B5EF4-FFF2-40B4-BE49-F238E27FC236}">
                <a16:creationId xmlns:a16="http://schemas.microsoft.com/office/drawing/2014/main" id="{D30C3084-17EA-45CF-ABDB-2F9C4FF50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223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">
            <a:extLst>
              <a:ext uri="{FF2B5EF4-FFF2-40B4-BE49-F238E27FC236}">
                <a16:creationId xmlns:a16="http://schemas.microsoft.com/office/drawing/2014/main" id="{ECA415A9-4ABF-47C3-9E70-354B37D9A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79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#</a:t>
            </a:r>
            <a:endParaRPr lang="zh-CN" altLang="en-US" sz="1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3">
            <a:extLst>
              <a:ext uri="{FF2B5EF4-FFF2-40B4-BE49-F238E27FC236}">
                <a16:creationId xmlns:a16="http://schemas.microsoft.com/office/drawing/2014/main" id="{CCA5A73E-9F76-4CD0-9B74-B988E9639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9052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#</a:t>
            </a:r>
            <a:endParaRPr lang="zh-CN" altLang="en-US" sz="12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3">
            <a:extLst>
              <a:ext uri="{FF2B5EF4-FFF2-40B4-BE49-F238E27FC236}">
                <a16:creationId xmlns:a16="http://schemas.microsoft.com/office/drawing/2014/main" id="{2EF1074E-B8B8-4246-B84F-C2BAFDD3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443" y="3714819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3">
            <a:extLst>
              <a:ext uri="{FF2B5EF4-FFF2-40B4-BE49-F238E27FC236}">
                <a16:creationId xmlns:a16="http://schemas.microsoft.com/office/drawing/2014/main" id="{651B13BA-261C-4516-AC27-63E6E5CBD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834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3">
            <a:extLst>
              <a:ext uri="{FF2B5EF4-FFF2-40B4-BE49-F238E27FC236}">
                <a16:creationId xmlns:a16="http://schemas.microsoft.com/office/drawing/2014/main" id="{018AD189-7DA7-4945-AE41-F6E16CBA1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316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3">
            <a:extLst>
              <a:ext uri="{FF2B5EF4-FFF2-40B4-BE49-F238E27FC236}">
                <a16:creationId xmlns:a16="http://schemas.microsoft.com/office/drawing/2014/main" id="{6024E148-514D-4518-9D03-5EDF0E1ED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8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3">
            <a:extLst>
              <a:ext uri="{FF2B5EF4-FFF2-40B4-BE49-F238E27FC236}">
                <a16:creationId xmlns:a16="http://schemas.microsoft.com/office/drawing/2014/main" id="{70204F3F-90BE-4B18-B8A1-E1ED432CB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4333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3">
            <a:extLst>
              <a:ext uri="{FF2B5EF4-FFF2-40B4-BE49-F238E27FC236}">
                <a16:creationId xmlns:a16="http://schemas.microsoft.com/office/drawing/2014/main" id="{C7FCDD87-F863-41E7-A56D-7435C425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1654" y="3712693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3">
            <a:extLst>
              <a:ext uri="{FF2B5EF4-FFF2-40B4-BE49-F238E27FC236}">
                <a16:creationId xmlns:a16="http://schemas.microsoft.com/office/drawing/2014/main" id="{77CEDD6A-E968-4BEE-90C4-EA7CF8045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6045" y="3712417"/>
            <a:ext cx="3586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#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4" name="图片 9">
            <a:extLst>
              <a:ext uri="{FF2B5EF4-FFF2-40B4-BE49-F238E27FC236}">
                <a16:creationId xmlns:a16="http://schemas.microsoft.com/office/drawing/2014/main" id="{9ECDB46C-517C-4580-AE0D-AA9789B34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0"/>
            <a:ext cx="9959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54849AF-8F72-43FF-B398-AA4A5A9906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566" y="3947819"/>
            <a:ext cx="3218967" cy="200575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CE8C0F3-321E-428C-B635-6043535A3C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60487"/>
            <a:ext cx="12192000" cy="1337025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B282328F-793D-4ACC-BA36-FF37CDD519DE}"/>
              </a:ext>
            </a:extLst>
          </p:cNvPr>
          <p:cNvGrpSpPr/>
          <p:nvPr/>
        </p:nvGrpSpPr>
        <p:grpSpPr>
          <a:xfrm>
            <a:off x="2104779" y="2993448"/>
            <a:ext cx="155448" cy="1014321"/>
            <a:chOff x="2104779" y="2993448"/>
            <a:chExt cx="155448" cy="1014321"/>
          </a:xfrm>
          <a:solidFill>
            <a:schemeClr val="accent2"/>
          </a:solidFill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8DBC676B-612A-47B0-A907-150642F5F370}"/>
                </a:ext>
              </a:extLst>
            </p:cNvPr>
            <p:cNvSpPr/>
            <p:nvPr/>
          </p:nvSpPr>
          <p:spPr>
            <a:xfrm>
              <a:off x="2104779" y="2993448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1611573-9DB1-42D4-9276-4E6487096CEB}"/>
                </a:ext>
              </a:extLst>
            </p:cNvPr>
            <p:cNvSpPr/>
            <p:nvPr/>
          </p:nvSpPr>
          <p:spPr>
            <a:xfrm>
              <a:off x="2159643" y="3009901"/>
              <a:ext cx="46347" cy="9626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01018D5-F684-42A6-A7C0-3D231A34FF64}"/>
                </a:ext>
              </a:extLst>
            </p:cNvPr>
            <p:cNvSpPr/>
            <p:nvPr/>
          </p:nvSpPr>
          <p:spPr>
            <a:xfrm>
              <a:off x="2104779" y="3941958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00032B5-0D4F-4CAD-B293-AA8B6A3BF14A}"/>
              </a:ext>
            </a:extLst>
          </p:cNvPr>
          <p:cNvGrpSpPr/>
          <p:nvPr/>
        </p:nvGrpSpPr>
        <p:grpSpPr>
          <a:xfrm>
            <a:off x="4287282" y="2894870"/>
            <a:ext cx="155448" cy="1101165"/>
            <a:chOff x="2104779" y="2894870"/>
            <a:chExt cx="155448" cy="1101165"/>
          </a:xfrm>
          <a:solidFill>
            <a:schemeClr val="accent2"/>
          </a:solidFill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061CEA7D-5284-49FD-BC78-E8E4624CC475}"/>
                </a:ext>
              </a:extLst>
            </p:cNvPr>
            <p:cNvSpPr/>
            <p:nvPr/>
          </p:nvSpPr>
          <p:spPr>
            <a:xfrm>
              <a:off x="2104779" y="2894870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29B7DEC-A57E-4D2E-A0A0-DDF89FCD5F36}"/>
                </a:ext>
              </a:extLst>
            </p:cNvPr>
            <p:cNvSpPr/>
            <p:nvPr/>
          </p:nvSpPr>
          <p:spPr>
            <a:xfrm>
              <a:off x="2159329" y="2932610"/>
              <a:ext cx="46347" cy="99979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120EEB32-6232-4345-A48B-3A3763BF3225}"/>
                </a:ext>
              </a:extLst>
            </p:cNvPr>
            <p:cNvSpPr/>
            <p:nvPr/>
          </p:nvSpPr>
          <p:spPr>
            <a:xfrm>
              <a:off x="2104779" y="3930224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02F80C0-AFF8-4D23-84E9-552536F46516}"/>
              </a:ext>
            </a:extLst>
          </p:cNvPr>
          <p:cNvGrpSpPr/>
          <p:nvPr/>
        </p:nvGrpSpPr>
        <p:grpSpPr>
          <a:xfrm>
            <a:off x="6444102" y="3059259"/>
            <a:ext cx="155448" cy="934520"/>
            <a:chOff x="2104779" y="3073249"/>
            <a:chExt cx="155448" cy="934520"/>
          </a:xfrm>
          <a:solidFill>
            <a:schemeClr val="accent2"/>
          </a:solidFill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7652D62-4A7A-4EEB-A451-EBD679013F71}"/>
                </a:ext>
              </a:extLst>
            </p:cNvPr>
            <p:cNvSpPr/>
            <p:nvPr/>
          </p:nvSpPr>
          <p:spPr>
            <a:xfrm>
              <a:off x="2104779" y="3073249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562B65BB-964D-4D41-B4CB-DA13562D2E03}"/>
                </a:ext>
              </a:extLst>
            </p:cNvPr>
            <p:cNvSpPr/>
            <p:nvPr/>
          </p:nvSpPr>
          <p:spPr>
            <a:xfrm>
              <a:off x="2159643" y="3107709"/>
              <a:ext cx="46347" cy="86485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6F80B79-412F-4DCD-B063-E76E17F267B4}"/>
                </a:ext>
              </a:extLst>
            </p:cNvPr>
            <p:cNvSpPr/>
            <p:nvPr/>
          </p:nvSpPr>
          <p:spPr>
            <a:xfrm>
              <a:off x="2104779" y="3941958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EE4C742-4FE4-456F-8756-06B0CD372BFC}"/>
              </a:ext>
            </a:extLst>
          </p:cNvPr>
          <p:cNvGrpSpPr/>
          <p:nvPr/>
        </p:nvGrpSpPr>
        <p:grpSpPr>
          <a:xfrm>
            <a:off x="8600922" y="3367347"/>
            <a:ext cx="155448" cy="605214"/>
            <a:chOff x="2104779" y="3402555"/>
            <a:chExt cx="155448" cy="605214"/>
          </a:xfrm>
          <a:solidFill>
            <a:schemeClr val="accent2"/>
          </a:solidFill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A654F95-F695-4324-8BDD-0219CAC5C0B5}"/>
                </a:ext>
              </a:extLst>
            </p:cNvPr>
            <p:cNvSpPr/>
            <p:nvPr/>
          </p:nvSpPr>
          <p:spPr>
            <a:xfrm>
              <a:off x="2104779" y="3402555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50A7C44-DC99-4F4D-A142-D4DA0F0EA438}"/>
                </a:ext>
              </a:extLst>
            </p:cNvPr>
            <p:cNvSpPr/>
            <p:nvPr/>
          </p:nvSpPr>
          <p:spPr>
            <a:xfrm>
              <a:off x="2159643" y="3428013"/>
              <a:ext cx="46347" cy="54454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E30E9EE-8624-4842-B6B7-D29581F5CEAF}"/>
                </a:ext>
              </a:extLst>
            </p:cNvPr>
            <p:cNvSpPr/>
            <p:nvPr/>
          </p:nvSpPr>
          <p:spPr>
            <a:xfrm>
              <a:off x="2104779" y="3941958"/>
              <a:ext cx="155448" cy="6581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FB80F01C-8931-4461-ABC0-9A9CBB930C2E}"/>
              </a:ext>
            </a:extLst>
          </p:cNvPr>
          <p:cNvSpPr txBox="1"/>
          <p:nvPr/>
        </p:nvSpPr>
        <p:spPr>
          <a:xfrm>
            <a:off x="1128551" y="4063293"/>
            <a:ext cx="1952456" cy="830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翼梁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.87 %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弦长位置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53EAC64-84F9-45C3-80B4-36F5A6BDCA4A}"/>
              </a:ext>
            </a:extLst>
          </p:cNvPr>
          <p:cNvSpPr txBox="1"/>
          <p:nvPr/>
        </p:nvSpPr>
        <p:spPr>
          <a:xfrm>
            <a:off x="3388777" y="4063293"/>
            <a:ext cx="1952456" cy="830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翼梁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5.74 %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弦长位置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CFB8688-9E1D-49F1-AD80-14FD576E31A5}"/>
              </a:ext>
            </a:extLst>
          </p:cNvPr>
          <p:cNvSpPr txBox="1"/>
          <p:nvPr/>
        </p:nvSpPr>
        <p:spPr>
          <a:xfrm>
            <a:off x="5569085" y="4063293"/>
            <a:ext cx="1952456" cy="830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翼梁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3.61 %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弦长位置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B51B9D8-8163-46BA-9C9A-150A01D31BD7}"/>
              </a:ext>
            </a:extLst>
          </p:cNvPr>
          <p:cNvSpPr txBox="1"/>
          <p:nvPr/>
        </p:nvSpPr>
        <p:spPr>
          <a:xfrm>
            <a:off x="7702418" y="4063293"/>
            <a:ext cx="1952456" cy="830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翼梁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1.48 %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弦长位置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B486C47-99FE-4625-AD12-FB6CC78725FF}"/>
              </a:ext>
            </a:extLst>
          </p:cNvPr>
          <p:cNvSpPr txBox="1"/>
          <p:nvPr/>
        </p:nvSpPr>
        <p:spPr>
          <a:xfrm>
            <a:off x="1753012" y="2298821"/>
            <a:ext cx="85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梁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A81DFE4-4172-463B-A1C3-EB167A0CF499}"/>
              </a:ext>
            </a:extLst>
          </p:cNvPr>
          <p:cNvSpPr txBox="1"/>
          <p:nvPr/>
        </p:nvSpPr>
        <p:spPr>
          <a:xfrm>
            <a:off x="8226295" y="2298822"/>
            <a:ext cx="85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梁</a:t>
            </a:r>
          </a:p>
        </p:txBody>
      </p:sp>
    </p:spTree>
    <p:extLst>
      <p:ext uri="{BB962C8B-B14F-4D97-AF65-F5344CB8AC3E}">
        <p14:creationId xmlns:p14="http://schemas.microsoft.com/office/powerpoint/2010/main" val="2331477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14EE0AF5-CF9E-4BA0-A63F-E28A3D0DDA9D}"/>
              </a:ext>
            </a:extLst>
          </p:cNvPr>
          <p:cNvGrpSpPr/>
          <p:nvPr/>
        </p:nvGrpSpPr>
        <p:grpSpPr>
          <a:xfrm>
            <a:off x="1624488" y="2252486"/>
            <a:ext cx="8093141" cy="1626785"/>
            <a:chOff x="2104776" y="2760490"/>
            <a:chExt cx="6651594" cy="1337026"/>
          </a:xfrm>
          <a:solidFill>
            <a:schemeClr val="accent6"/>
          </a:solidFill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5258904-F969-49FB-93CB-881562BB58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64" r="28179"/>
            <a:stretch/>
          </p:blipFill>
          <p:spPr>
            <a:xfrm>
              <a:off x="2104776" y="2760490"/>
              <a:ext cx="6651585" cy="1337026"/>
            </a:xfrm>
            <a:prstGeom prst="rect">
              <a:avLst/>
            </a:prstGeom>
            <a:grpFill/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86CFB11-3F3D-4988-BC8E-3A6E9330FF3F}"/>
                </a:ext>
              </a:extLst>
            </p:cNvPr>
            <p:cNvGrpSpPr/>
            <p:nvPr/>
          </p:nvGrpSpPr>
          <p:grpSpPr>
            <a:xfrm>
              <a:off x="2104776" y="2993451"/>
              <a:ext cx="155448" cy="1014322"/>
              <a:chOff x="2104779" y="2993448"/>
              <a:chExt cx="155448" cy="1014321"/>
            </a:xfrm>
            <a:grpFill/>
          </p:grpSpPr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82DD399-4249-4E7C-89CD-AC292FFC7093}"/>
                  </a:ext>
                </a:extLst>
              </p:cNvPr>
              <p:cNvSpPr/>
              <p:nvPr/>
            </p:nvSpPr>
            <p:spPr>
              <a:xfrm>
                <a:off x="2104779" y="299344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6FD6513-25BC-44F3-9A98-174E23B2AB2D}"/>
                  </a:ext>
                </a:extLst>
              </p:cNvPr>
              <p:cNvSpPr/>
              <p:nvPr/>
            </p:nvSpPr>
            <p:spPr>
              <a:xfrm>
                <a:off x="2159643" y="3009901"/>
                <a:ext cx="46347" cy="96266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55D37561-8FFD-4303-AB5C-305ED6CF514A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378464F1-1ECF-4CD6-A111-5003E41387DE}"/>
                </a:ext>
              </a:extLst>
            </p:cNvPr>
            <p:cNvGrpSpPr/>
            <p:nvPr/>
          </p:nvGrpSpPr>
          <p:grpSpPr>
            <a:xfrm>
              <a:off x="4287277" y="2894873"/>
              <a:ext cx="155448" cy="1101166"/>
              <a:chOff x="2104779" y="2894870"/>
              <a:chExt cx="155448" cy="1101165"/>
            </a:xfrm>
            <a:grpFill/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89EA21C-7603-4DF8-B47F-1F6655D3344E}"/>
                  </a:ext>
                </a:extLst>
              </p:cNvPr>
              <p:cNvSpPr/>
              <p:nvPr/>
            </p:nvSpPr>
            <p:spPr>
              <a:xfrm>
                <a:off x="2104779" y="2894870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2A1C638-12DF-4A93-BC2F-5175971B7E73}"/>
                  </a:ext>
                </a:extLst>
              </p:cNvPr>
              <p:cNvSpPr/>
              <p:nvPr/>
            </p:nvSpPr>
            <p:spPr>
              <a:xfrm>
                <a:off x="2159329" y="2932610"/>
                <a:ext cx="46347" cy="99979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D8F3A3E-25B4-45E0-B13B-C4B5FB3F7F1B}"/>
                  </a:ext>
                </a:extLst>
              </p:cNvPr>
              <p:cNvSpPr/>
              <p:nvPr/>
            </p:nvSpPr>
            <p:spPr>
              <a:xfrm>
                <a:off x="2104779" y="3930224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C1DF03C-7371-4F13-BB15-0989887D8CB0}"/>
                </a:ext>
              </a:extLst>
            </p:cNvPr>
            <p:cNvGrpSpPr/>
            <p:nvPr/>
          </p:nvGrpSpPr>
          <p:grpSpPr>
            <a:xfrm>
              <a:off x="6444095" y="3059261"/>
              <a:ext cx="155448" cy="934521"/>
              <a:chOff x="2104779" y="3073249"/>
              <a:chExt cx="155448" cy="934520"/>
            </a:xfrm>
            <a:grpFill/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90393A3-F904-4957-9054-527752727623}"/>
                  </a:ext>
                </a:extLst>
              </p:cNvPr>
              <p:cNvSpPr/>
              <p:nvPr/>
            </p:nvSpPr>
            <p:spPr>
              <a:xfrm>
                <a:off x="2104779" y="3073249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457FEB3-9F88-4CD4-BA57-90FBDA99DE60}"/>
                  </a:ext>
                </a:extLst>
              </p:cNvPr>
              <p:cNvSpPr/>
              <p:nvPr/>
            </p:nvSpPr>
            <p:spPr>
              <a:xfrm>
                <a:off x="2159643" y="3107709"/>
                <a:ext cx="46347" cy="8648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2401590-313A-4DDD-B633-0022646ADFA2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6397EA8-569F-4755-A756-C9F54EA58F34}"/>
                </a:ext>
              </a:extLst>
            </p:cNvPr>
            <p:cNvGrpSpPr/>
            <p:nvPr/>
          </p:nvGrpSpPr>
          <p:grpSpPr>
            <a:xfrm>
              <a:off x="8600922" y="3367347"/>
              <a:ext cx="155448" cy="605214"/>
              <a:chOff x="2104779" y="3402555"/>
              <a:chExt cx="155448" cy="605214"/>
            </a:xfrm>
            <a:grpFill/>
          </p:grpSpPr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2DA99A4-D165-4DD9-BD5E-D6EBF559746D}"/>
                  </a:ext>
                </a:extLst>
              </p:cNvPr>
              <p:cNvSpPr/>
              <p:nvPr/>
            </p:nvSpPr>
            <p:spPr>
              <a:xfrm>
                <a:off x="2104779" y="3402555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F0E96EE-005B-486D-B95E-5FC7C1DF0FB5}"/>
                  </a:ext>
                </a:extLst>
              </p:cNvPr>
              <p:cNvSpPr/>
              <p:nvPr/>
            </p:nvSpPr>
            <p:spPr>
              <a:xfrm>
                <a:off x="2159643" y="3428013"/>
                <a:ext cx="46347" cy="54454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BE61133-927C-4CBE-B579-27D2584C2569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4" name="箭头: 下 23">
            <a:extLst>
              <a:ext uri="{FF2B5EF4-FFF2-40B4-BE49-F238E27FC236}">
                <a16:creationId xmlns:a16="http://schemas.microsoft.com/office/drawing/2014/main" id="{07CD8D68-BA1A-409E-AF94-C1BA7364E0FE}"/>
              </a:ext>
            </a:extLst>
          </p:cNvPr>
          <p:cNvSpPr/>
          <p:nvPr/>
        </p:nvSpPr>
        <p:spPr>
          <a:xfrm>
            <a:off x="1476805" y="2749883"/>
            <a:ext cx="114306" cy="868389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83158E8C-231D-4A14-8C85-47A0DF2F2F14}"/>
              </a:ext>
            </a:extLst>
          </p:cNvPr>
          <p:cNvSpPr/>
          <p:nvPr/>
        </p:nvSpPr>
        <p:spPr>
          <a:xfrm>
            <a:off x="4165677" y="2707403"/>
            <a:ext cx="114306" cy="868389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下 25">
            <a:extLst>
              <a:ext uri="{FF2B5EF4-FFF2-40B4-BE49-F238E27FC236}">
                <a16:creationId xmlns:a16="http://schemas.microsoft.com/office/drawing/2014/main" id="{D17833A9-9138-44F3-B0E5-4C1F62602868}"/>
              </a:ext>
            </a:extLst>
          </p:cNvPr>
          <p:cNvSpPr/>
          <p:nvPr/>
        </p:nvSpPr>
        <p:spPr>
          <a:xfrm>
            <a:off x="6821174" y="2806700"/>
            <a:ext cx="114306" cy="822432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下 26">
            <a:extLst>
              <a:ext uri="{FF2B5EF4-FFF2-40B4-BE49-F238E27FC236}">
                <a16:creationId xmlns:a16="http://schemas.microsoft.com/office/drawing/2014/main" id="{18695037-4A5B-4F61-8835-E4532239ACAF}"/>
              </a:ext>
            </a:extLst>
          </p:cNvPr>
          <p:cNvSpPr/>
          <p:nvPr/>
        </p:nvSpPr>
        <p:spPr>
          <a:xfrm>
            <a:off x="9414174" y="3122971"/>
            <a:ext cx="114306" cy="495301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弧形 27">
            <a:extLst>
              <a:ext uri="{FF2B5EF4-FFF2-40B4-BE49-F238E27FC236}">
                <a16:creationId xmlns:a16="http://schemas.microsoft.com/office/drawing/2014/main" id="{CE53FACC-4BCB-4AAE-B180-21C36C3DD48F}"/>
              </a:ext>
            </a:extLst>
          </p:cNvPr>
          <p:cNvSpPr/>
          <p:nvPr/>
        </p:nvSpPr>
        <p:spPr>
          <a:xfrm>
            <a:off x="4628228" y="2055182"/>
            <a:ext cx="1871367" cy="1871367"/>
          </a:xfrm>
          <a:prstGeom prst="arc">
            <a:avLst>
              <a:gd name="adj1" fmla="val 5623089"/>
              <a:gd name="adj2" fmla="val 0"/>
            </a:avLst>
          </a:prstGeom>
          <a:ln w="57150">
            <a:solidFill>
              <a:schemeClr val="accent2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A7F417F2-156B-4D4B-8F40-34EF9D4BDD11}"/>
              </a:ext>
            </a:extLst>
          </p:cNvPr>
          <p:cNvSpPr/>
          <p:nvPr/>
        </p:nvSpPr>
        <p:spPr>
          <a:xfrm rot="10800000">
            <a:off x="5408646" y="1340442"/>
            <a:ext cx="244653" cy="1626785"/>
          </a:xfrm>
          <a:prstGeom prst="downArrow">
            <a:avLst>
              <a:gd name="adj1" fmla="val 50000"/>
              <a:gd name="adj2" fmla="val 164643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576189DC-4F4F-4674-A274-3BC6FB434EE5}"/>
              </a:ext>
            </a:extLst>
          </p:cNvPr>
          <p:cNvGrpSpPr/>
          <p:nvPr/>
        </p:nvGrpSpPr>
        <p:grpSpPr>
          <a:xfrm rot="21369490">
            <a:off x="1876696" y="2316793"/>
            <a:ext cx="658761" cy="47116"/>
            <a:chOff x="1936955" y="1135799"/>
            <a:chExt cx="658761" cy="47116"/>
          </a:xfrm>
        </p:grpSpPr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D82BB23E-E9EF-494F-813D-7952A85383EA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9DD2A7DB-A061-4F0E-ACF6-AF29B3CE67D6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BA71EC3-7AFC-44F2-B986-F722456FC660}"/>
              </a:ext>
            </a:extLst>
          </p:cNvPr>
          <p:cNvGrpSpPr/>
          <p:nvPr/>
        </p:nvGrpSpPr>
        <p:grpSpPr>
          <a:xfrm rot="21405544">
            <a:off x="2732186" y="2257827"/>
            <a:ext cx="658761" cy="51121"/>
            <a:chOff x="1936955" y="1128751"/>
            <a:chExt cx="658761" cy="51121"/>
          </a:xfrm>
        </p:grpSpPr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40C60F95-F0D9-4CCC-A6E4-37CC8BDDA495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370FCD6E-25E1-402E-BB5F-FA7614111F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34C0DAF-8710-4CBD-82A7-7B0630AF9744}"/>
              </a:ext>
            </a:extLst>
          </p:cNvPr>
          <p:cNvGrpSpPr/>
          <p:nvPr/>
        </p:nvGrpSpPr>
        <p:grpSpPr>
          <a:xfrm>
            <a:off x="3577946" y="2249903"/>
            <a:ext cx="660073" cy="49360"/>
            <a:chOff x="1935643" y="1130511"/>
            <a:chExt cx="660073" cy="49360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D9CA183E-B2B4-44E1-B59C-368D690B1DD2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FFAF44A6-9F4B-4D10-9777-0D66D3722CE8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48007274-B62F-4631-AF71-6BBCD732FBE0}"/>
              </a:ext>
            </a:extLst>
          </p:cNvPr>
          <p:cNvGrpSpPr/>
          <p:nvPr/>
        </p:nvGrpSpPr>
        <p:grpSpPr>
          <a:xfrm rot="16200000">
            <a:off x="1011126" y="3118038"/>
            <a:ext cx="658761" cy="47116"/>
            <a:chOff x="1936955" y="1135799"/>
            <a:chExt cx="658761" cy="47116"/>
          </a:xfrm>
        </p:grpSpPr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1571356-097F-4309-B3CA-1D6FDABFDB75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594ECCC3-17C0-4D98-8C8A-1E2B0FE636EF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E601EE76-E56F-4B5B-AED9-C52C7BB4E388}"/>
              </a:ext>
            </a:extLst>
          </p:cNvPr>
          <p:cNvGrpSpPr/>
          <p:nvPr/>
        </p:nvGrpSpPr>
        <p:grpSpPr>
          <a:xfrm rot="5400000">
            <a:off x="3794855" y="3063708"/>
            <a:ext cx="658761" cy="51121"/>
            <a:chOff x="1936955" y="1128751"/>
            <a:chExt cx="658761" cy="51121"/>
          </a:xfrm>
        </p:grpSpPr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1C103880-6024-4C6F-B9CD-EE765EF79FA3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14680426-0CAE-4EA6-870E-15C4865E68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4FB6C7CA-B206-4BA6-905F-BF5CC15FBBD7}"/>
              </a:ext>
            </a:extLst>
          </p:cNvPr>
          <p:cNvGrpSpPr/>
          <p:nvPr/>
        </p:nvGrpSpPr>
        <p:grpSpPr>
          <a:xfrm rot="16200000">
            <a:off x="4175029" y="3074283"/>
            <a:ext cx="660073" cy="49360"/>
            <a:chOff x="1935643" y="1130511"/>
            <a:chExt cx="660073" cy="49360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69F5A331-21BF-476A-ADF7-56589BBF50F3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5AAD0425-3563-4377-AFBF-E8E6EBA1B15F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22AFB1EA-B151-4199-9BC4-00D006056989}"/>
              </a:ext>
            </a:extLst>
          </p:cNvPr>
          <p:cNvGrpSpPr/>
          <p:nvPr/>
        </p:nvGrpSpPr>
        <p:grpSpPr>
          <a:xfrm rot="10800000">
            <a:off x="1942535" y="3888587"/>
            <a:ext cx="658761" cy="47116"/>
            <a:chOff x="1936955" y="1135799"/>
            <a:chExt cx="658761" cy="47116"/>
          </a:xfrm>
        </p:grpSpPr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95418C41-0214-4ACB-9B79-FCEAACEDF7BC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719269DB-820F-448B-8210-45FB8B4BEA79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44437A09-0CC4-40AD-A15D-750C74A2066D}"/>
              </a:ext>
            </a:extLst>
          </p:cNvPr>
          <p:cNvGrpSpPr/>
          <p:nvPr/>
        </p:nvGrpSpPr>
        <p:grpSpPr>
          <a:xfrm rot="10800000">
            <a:off x="2794428" y="3886584"/>
            <a:ext cx="658761" cy="51121"/>
            <a:chOff x="1936955" y="1128751"/>
            <a:chExt cx="658761" cy="51121"/>
          </a:xfrm>
        </p:grpSpPr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8EAD51A3-C075-4F8E-A802-DF5E305EB678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26E52E02-1F1D-4E37-87C4-D587C3EB3E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33BEA6E7-74CA-4D84-BC43-6D3DA6DC0A54}"/>
              </a:ext>
            </a:extLst>
          </p:cNvPr>
          <p:cNvGrpSpPr/>
          <p:nvPr/>
        </p:nvGrpSpPr>
        <p:grpSpPr>
          <a:xfrm rot="10800000">
            <a:off x="3646576" y="3888344"/>
            <a:ext cx="660073" cy="49360"/>
            <a:chOff x="1935643" y="1130511"/>
            <a:chExt cx="660073" cy="49360"/>
          </a:xfrm>
        </p:grpSpPr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CAB71C62-F999-4BAE-8F42-3C8F1B69E6CB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B082D0F0-AA16-4232-B03F-59D5075259C8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22DCD0BF-0872-4A50-A3B8-395258302538}"/>
              </a:ext>
            </a:extLst>
          </p:cNvPr>
          <p:cNvGrpSpPr/>
          <p:nvPr/>
        </p:nvGrpSpPr>
        <p:grpSpPr>
          <a:xfrm rot="10800000">
            <a:off x="4540118" y="3900190"/>
            <a:ext cx="658761" cy="47116"/>
            <a:chOff x="1936955" y="1135799"/>
            <a:chExt cx="658761" cy="47116"/>
          </a:xfrm>
        </p:grpSpPr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D9A7B8B-27A7-46EA-BA6B-009802DD7A0A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BFCF420B-9C20-45C2-A020-EACD769C89A1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FECCD26-43F9-4750-8B10-38DEDDE29FC5}"/>
              </a:ext>
            </a:extLst>
          </p:cNvPr>
          <p:cNvGrpSpPr/>
          <p:nvPr/>
        </p:nvGrpSpPr>
        <p:grpSpPr>
          <a:xfrm rot="10800000">
            <a:off x="5392011" y="3898187"/>
            <a:ext cx="658761" cy="51121"/>
            <a:chOff x="1936955" y="1128751"/>
            <a:chExt cx="658761" cy="51121"/>
          </a:xfrm>
        </p:grpSpPr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3C7E6BF3-D151-4D15-A8DB-A99E88DAD6E6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81578018-BDF9-4803-8EC1-1C98CB559B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F2AAE68B-19E8-4817-A081-8DA154EF983A}"/>
              </a:ext>
            </a:extLst>
          </p:cNvPr>
          <p:cNvGrpSpPr/>
          <p:nvPr/>
        </p:nvGrpSpPr>
        <p:grpSpPr>
          <a:xfrm rot="10800000">
            <a:off x="6244159" y="3899947"/>
            <a:ext cx="660073" cy="49360"/>
            <a:chOff x="1935643" y="1130511"/>
            <a:chExt cx="660073" cy="49360"/>
          </a:xfrm>
        </p:grpSpPr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87E3D37F-670B-40AA-846A-B1714A91CA76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4F1D4BDE-13F1-4A66-B1A2-E4C8918EBE2F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660E7BC7-2CCF-4629-86AB-5AF818E2923D}"/>
              </a:ext>
            </a:extLst>
          </p:cNvPr>
          <p:cNvGrpSpPr/>
          <p:nvPr/>
        </p:nvGrpSpPr>
        <p:grpSpPr>
          <a:xfrm rot="10800000">
            <a:off x="7247512" y="3889339"/>
            <a:ext cx="658761" cy="47116"/>
            <a:chOff x="1936955" y="1135799"/>
            <a:chExt cx="658761" cy="47116"/>
          </a:xfrm>
        </p:grpSpPr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F3399836-0AB5-4956-B44E-37C6E78EE78B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8F8FE2B8-4BCC-4CE1-B820-1951FE6CFE89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BF38AF0E-936A-4411-9773-5EF92857F9D8}"/>
              </a:ext>
            </a:extLst>
          </p:cNvPr>
          <p:cNvGrpSpPr/>
          <p:nvPr/>
        </p:nvGrpSpPr>
        <p:grpSpPr>
          <a:xfrm rot="10800000">
            <a:off x="8099405" y="3887336"/>
            <a:ext cx="658761" cy="51121"/>
            <a:chOff x="1936955" y="1128751"/>
            <a:chExt cx="658761" cy="51121"/>
          </a:xfrm>
        </p:grpSpPr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BCB884D9-459D-4DEB-85DC-944E431C0E53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927CA7BB-98BF-4673-87D0-2784C998DF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5CA047EB-4519-4949-BB6D-F3029517DA66}"/>
              </a:ext>
            </a:extLst>
          </p:cNvPr>
          <p:cNvGrpSpPr/>
          <p:nvPr/>
        </p:nvGrpSpPr>
        <p:grpSpPr>
          <a:xfrm rot="10800000">
            <a:off x="8951553" y="3889096"/>
            <a:ext cx="660073" cy="49360"/>
            <a:chOff x="1935643" y="1130511"/>
            <a:chExt cx="660073" cy="49360"/>
          </a:xfrm>
        </p:grpSpPr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1C05C9EA-8D09-4857-8A44-D6246CF60337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FD09E17E-A181-40A9-94C3-624AB49B2EF7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711D5E1D-1A45-4226-9286-B34CF4493ED7}"/>
              </a:ext>
            </a:extLst>
          </p:cNvPr>
          <p:cNvGrpSpPr/>
          <p:nvPr/>
        </p:nvGrpSpPr>
        <p:grpSpPr>
          <a:xfrm rot="218074">
            <a:off x="4621443" y="2285347"/>
            <a:ext cx="658761" cy="47116"/>
            <a:chOff x="1936955" y="1135799"/>
            <a:chExt cx="658761" cy="47116"/>
          </a:xfrm>
        </p:grpSpPr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DFA735C0-7BC3-471C-910D-88DAA55FE50A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BBA236A2-D21E-4E02-8014-C461703F0428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3207D530-D700-45FE-A7E5-205808E45349}"/>
              </a:ext>
            </a:extLst>
          </p:cNvPr>
          <p:cNvGrpSpPr/>
          <p:nvPr/>
        </p:nvGrpSpPr>
        <p:grpSpPr>
          <a:xfrm rot="313859">
            <a:off x="5449422" y="2335257"/>
            <a:ext cx="658761" cy="51121"/>
            <a:chOff x="1936955" y="1128751"/>
            <a:chExt cx="658761" cy="51121"/>
          </a:xfrm>
        </p:grpSpPr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FFF900D3-0103-45EA-9840-C7AA7EF9D388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04B44B4B-2E56-4794-98DE-919773B45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FEEABE91-5828-4101-88BE-0EADB9E1ACB3}"/>
              </a:ext>
            </a:extLst>
          </p:cNvPr>
          <p:cNvGrpSpPr/>
          <p:nvPr/>
        </p:nvGrpSpPr>
        <p:grpSpPr>
          <a:xfrm rot="379083">
            <a:off x="6244869" y="2412952"/>
            <a:ext cx="660073" cy="49360"/>
            <a:chOff x="1935643" y="1130511"/>
            <a:chExt cx="660073" cy="49360"/>
          </a:xfrm>
        </p:grpSpPr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2A215019-7090-4EDE-89EB-CDE61791332A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89638859-AD18-4CA0-9328-A847AFA1585A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7B1312AF-6B20-4023-B96D-FD633A19ECEA}"/>
              </a:ext>
            </a:extLst>
          </p:cNvPr>
          <p:cNvGrpSpPr/>
          <p:nvPr/>
        </p:nvGrpSpPr>
        <p:grpSpPr>
          <a:xfrm rot="391422">
            <a:off x="7260975" y="2527309"/>
            <a:ext cx="658761" cy="47116"/>
            <a:chOff x="1936955" y="1135799"/>
            <a:chExt cx="658761" cy="47116"/>
          </a:xfrm>
        </p:grpSpPr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359F8563-38C6-4D6B-8019-F604E11C6F0D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54BBC644-5ED2-4928-AC26-312DDD5C0D88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1DAD06C2-A974-4AAB-9661-AFE3A952B683}"/>
              </a:ext>
            </a:extLst>
          </p:cNvPr>
          <p:cNvGrpSpPr/>
          <p:nvPr/>
        </p:nvGrpSpPr>
        <p:grpSpPr>
          <a:xfrm rot="411548">
            <a:off x="8076112" y="2630485"/>
            <a:ext cx="658761" cy="51121"/>
            <a:chOff x="1936955" y="1128751"/>
            <a:chExt cx="658761" cy="51121"/>
          </a:xfrm>
        </p:grpSpPr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D915BD09-517F-4FEE-9227-1B9E8AECB590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341FE147-24E3-4FB7-9724-D6E94946B3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C5BC9D45-7556-4F7E-81E3-99151111EF0F}"/>
              </a:ext>
            </a:extLst>
          </p:cNvPr>
          <p:cNvGrpSpPr/>
          <p:nvPr/>
        </p:nvGrpSpPr>
        <p:grpSpPr>
          <a:xfrm rot="479692">
            <a:off x="8887848" y="2753067"/>
            <a:ext cx="660073" cy="49360"/>
            <a:chOff x="1935643" y="1130511"/>
            <a:chExt cx="660073" cy="49360"/>
          </a:xfrm>
        </p:grpSpPr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BF50B688-B0E7-4E60-9499-AB486C6DF0E0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A8701E17-1F56-4F5C-AA20-6DFFCB58B6C5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组合 101">
            <a:extLst>
              <a:ext uri="{FF2B5EF4-FFF2-40B4-BE49-F238E27FC236}">
                <a16:creationId xmlns:a16="http://schemas.microsoft.com/office/drawing/2014/main" id="{D7EAEF54-5099-4F57-9CA1-DFCEB028D2BC}"/>
              </a:ext>
            </a:extLst>
          </p:cNvPr>
          <p:cNvGrpSpPr/>
          <p:nvPr/>
        </p:nvGrpSpPr>
        <p:grpSpPr>
          <a:xfrm rot="5400000">
            <a:off x="6395694" y="3177644"/>
            <a:ext cx="658761" cy="51121"/>
            <a:chOff x="1936955" y="1128751"/>
            <a:chExt cx="658761" cy="51121"/>
          </a:xfrm>
        </p:grpSpPr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AB6CC213-2B3A-49AF-99FD-DFBD7B79C25E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8889D8EB-EA9D-4DC2-9011-F243B477A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65660CBE-E0CB-4953-937A-684D428990C6}"/>
              </a:ext>
            </a:extLst>
          </p:cNvPr>
          <p:cNvGrpSpPr/>
          <p:nvPr/>
        </p:nvGrpSpPr>
        <p:grpSpPr>
          <a:xfrm rot="16200000">
            <a:off x="6775868" y="3188219"/>
            <a:ext cx="660073" cy="49360"/>
            <a:chOff x="1935643" y="1130511"/>
            <a:chExt cx="660073" cy="49360"/>
          </a:xfrm>
        </p:grpSpPr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267D60A7-EB7F-46EE-B88B-45DD3C933B4A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id="{EC6F87FC-1F6F-4D2D-9459-8241BD023684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974CBADD-EE02-4B06-B905-B5E967A6AE5E}"/>
              </a:ext>
            </a:extLst>
          </p:cNvPr>
          <p:cNvGrpSpPr/>
          <p:nvPr/>
        </p:nvGrpSpPr>
        <p:grpSpPr>
          <a:xfrm rot="5400000">
            <a:off x="9112436" y="3336527"/>
            <a:ext cx="472995" cy="72890"/>
            <a:chOff x="1936955" y="1128751"/>
            <a:chExt cx="658761" cy="51121"/>
          </a:xfrm>
        </p:grpSpPr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19CD20C7-26F7-433A-8636-48551A0327D6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A9391436-3CEF-469D-9ECC-5508C36FC0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913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94F00C9-27F5-4299-B29E-01B45154AB57}"/>
              </a:ext>
            </a:extLst>
          </p:cNvPr>
          <p:cNvGrpSpPr/>
          <p:nvPr/>
        </p:nvGrpSpPr>
        <p:grpSpPr>
          <a:xfrm>
            <a:off x="1624488" y="2252486"/>
            <a:ext cx="8093141" cy="1626785"/>
            <a:chOff x="2104776" y="2760490"/>
            <a:chExt cx="6651594" cy="1337026"/>
          </a:xfrm>
          <a:solidFill>
            <a:schemeClr val="accent6"/>
          </a:solidFill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D5E7A2D-9621-4C2A-81D1-561BABC8C0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64" r="28179"/>
            <a:stretch/>
          </p:blipFill>
          <p:spPr>
            <a:xfrm>
              <a:off x="2104776" y="2760490"/>
              <a:ext cx="6651585" cy="1337026"/>
            </a:xfrm>
            <a:prstGeom prst="rect">
              <a:avLst/>
            </a:prstGeom>
            <a:grpFill/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76F6D5FB-036D-4BD4-A56A-2C0610C0AEF6}"/>
                </a:ext>
              </a:extLst>
            </p:cNvPr>
            <p:cNvGrpSpPr/>
            <p:nvPr/>
          </p:nvGrpSpPr>
          <p:grpSpPr>
            <a:xfrm>
              <a:off x="2104776" y="2993451"/>
              <a:ext cx="155448" cy="1014322"/>
              <a:chOff x="2104779" y="2993448"/>
              <a:chExt cx="155448" cy="1014321"/>
            </a:xfrm>
            <a:grpFill/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D106009-0367-4913-A71D-851DE99C18E9}"/>
                  </a:ext>
                </a:extLst>
              </p:cNvPr>
              <p:cNvSpPr/>
              <p:nvPr/>
            </p:nvSpPr>
            <p:spPr>
              <a:xfrm>
                <a:off x="2104779" y="299344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FA3032C1-ED21-44AF-809C-FF0E9F5F5360}"/>
                  </a:ext>
                </a:extLst>
              </p:cNvPr>
              <p:cNvSpPr/>
              <p:nvPr/>
            </p:nvSpPr>
            <p:spPr>
              <a:xfrm>
                <a:off x="2159643" y="3009901"/>
                <a:ext cx="46347" cy="96266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374D70DC-6788-43FE-8BAE-747702ED5C03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34DD926-2145-4A5F-B58E-1065333E7F38}"/>
                </a:ext>
              </a:extLst>
            </p:cNvPr>
            <p:cNvGrpSpPr/>
            <p:nvPr/>
          </p:nvGrpSpPr>
          <p:grpSpPr>
            <a:xfrm>
              <a:off x="4287277" y="2894873"/>
              <a:ext cx="155448" cy="1101166"/>
              <a:chOff x="2104779" y="2894870"/>
              <a:chExt cx="155448" cy="1101165"/>
            </a:xfrm>
            <a:grpFill/>
          </p:grpSpPr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2516ED-5F47-419B-AAB5-9EDBE27A6E1D}"/>
                  </a:ext>
                </a:extLst>
              </p:cNvPr>
              <p:cNvSpPr/>
              <p:nvPr/>
            </p:nvSpPr>
            <p:spPr>
              <a:xfrm>
                <a:off x="2104779" y="2894870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82C17777-302F-4E0D-B75D-46D94E494CCE}"/>
                  </a:ext>
                </a:extLst>
              </p:cNvPr>
              <p:cNvSpPr/>
              <p:nvPr/>
            </p:nvSpPr>
            <p:spPr>
              <a:xfrm>
                <a:off x="2159329" y="2932610"/>
                <a:ext cx="46347" cy="99979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652A536B-D40D-47FA-83C1-13CF911258BA}"/>
                  </a:ext>
                </a:extLst>
              </p:cNvPr>
              <p:cNvSpPr/>
              <p:nvPr/>
            </p:nvSpPr>
            <p:spPr>
              <a:xfrm>
                <a:off x="2104779" y="3930224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D0B1715-4A1D-44F9-BBF1-2B76FD58EA4E}"/>
                </a:ext>
              </a:extLst>
            </p:cNvPr>
            <p:cNvGrpSpPr/>
            <p:nvPr/>
          </p:nvGrpSpPr>
          <p:grpSpPr>
            <a:xfrm>
              <a:off x="6444095" y="3059261"/>
              <a:ext cx="155448" cy="934521"/>
              <a:chOff x="2104779" y="3073249"/>
              <a:chExt cx="155448" cy="934520"/>
            </a:xfrm>
            <a:grpFill/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9E99042-5691-4FB1-8030-9F43ACE76739}"/>
                  </a:ext>
                </a:extLst>
              </p:cNvPr>
              <p:cNvSpPr/>
              <p:nvPr/>
            </p:nvSpPr>
            <p:spPr>
              <a:xfrm>
                <a:off x="2104779" y="3073249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F1C9169F-CB83-4DFC-8616-17CD3D85F482}"/>
                  </a:ext>
                </a:extLst>
              </p:cNvPr>
              <p:cNvSpPr/>
              <p:nvPr/>
            </p:nvSpPr>
            <p:spPr>
              <a:xfrm>
                <a:off x="2159643" y="3107709"/>
                <a:ext cx="46347" cy="86485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C1089DAE-C83A-43FF-8208-2D7473DCED6C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8406C345-89C4-4581-AD61-A3392C6A1A5F}"/>
                </a:ext>
              </a:extLst>
            </p:cNvPr>
            <p:cNvGrpSpPr/>
            <p:nvPr/>
          </p:nvGrpSpPr>
          <p:grpSpPr>
            <a:xfrm>
              <a:off x="8600922" y="3367347"/>
              <a:ext cx="155448" cy="605214"/>
              <a:chOff x="2104779" y="3402555"/>
              <a:chExt cx="155448" cy="605214"/>
            </a:xfrm>
            <a:grpFill/>
          </p:grpSpPr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F73B348-EF64-4621-B2E8-CC1AEB45BD42}"/>
                  </a:ext>
                </a:extLst>
              </p:cNvPr>
              <p:cNvSpPr/>
              <p:nvPr/>
            </p:nvSpPr>
            <p:spPr>
              <a:xfrm>
                <a:off x="2104779" y="3402555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2B82AC7-4B0A-447A-9E60-8D1D17B801AA}"/>
                  </a:ext>
                </a:extLst>
              </p:cNvPr>
              <p:cNvSpPr/>
              <p:nvPr/>
            </p:nvSpPr>
            <p:spPr>
              <a:xfrm>
                <a:off x="2159643" y="3428013"/>
                <a:ext cx="46347" cy="54454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EE8CD9BA-30F2-4A57-A1AF-0E1AF707988C}"/>
                  </a:ext>
                </a:extLst>
              </p:cNvPr>
              <p:cNvSpPr/>
              <p:nvPr/>
            </p:nvSpPr>
            <p:spPr>
              <a:xfrm>
                <a:off x="2104779" y="3941958"/>
                <a:ext cx="155448" cy="6581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0" name="箭头: 下 19">
            <a:extLst>
              <a:ext uri="{FF2B5EF4-FFF2-40B4-BE49-F238E27FC236}">
                <a16:creationId xmlns:a16="http://schemas.microsoft.com/office/drawing/2014/main" id="{72FACFC4-D962-457C-9242-3DCA71471233}"/>
              </a:ext>
            </a:extLst>
          </p:cNvPr>
          <p:cNvSpPr/>
          <p:nvPr/>
        </p:nvSpPr>
        <p:spPr>
          <a:xfrm>
            <a:off x="1476805" y="2749883"/>
            <a:ext cx="114306" cy="868389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897DADF3-CA22-4089-B672-BD9B07D95DC8}"/>
              </a:ext>
            </a:extLst>
          </p:cNvPr>
          <p:cNvSpPr/>
          <p:nvPr/>
        </p:nvSpPr>
        <p:spPr>
          <a:xfrm>
            <a:off x="4165677" y="2707403"/>
            <a:ext cx="114306" cy="868389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EF6504E7-5402-452A-87C4-BD638F9C34B8}"/>
              </a:ext>
            </a:extLst>
          </p:cNvPr>
          <p:cNvSpPr/>
          <p:nvPr/>
        </p:nvSpPr>
        <p:spPr>
          <a:xfrm>
            <a:off x="6821174" y="2806700"/>
            <a:ext cx="114306" cy="822432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2AB305D3-7EF5-4396-8F65-911FD91FC4F8}"/>
              </a:ext>
            </a:extLst>
          </p:cNvPr>
          <p:cNvSpPr/>
          <p:nvPr/>
        </p:nvSpPr>
        <p:spPr>
          <a:xfrm>
            <a:off x="9414174" y="3122971"/>
            <a:ext cx="114306" cy="495301"/>
          </a:xfrm>
          <a:prstGeom prst="downArrow">
            <a:avLst>
              <a:gd name="adj1" fmla="val 50000"/>
              <a:gd name="adj2" fmla="val 1769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>
            <a:extLst>
              <a:ext uri="{FF2B5EF4-FFF2-40B4-BE49-F238E27FC236}">
                <a16:creationId xmlns:a16="http://schemas.microsoft.com/office/drawing/2014/main" id="{FA1209E6-B444-4940-8814-02D42CC36122}"/>
              </a:ext>
            </a:extLst>
          </p:cNvPr>
          <p:cNvSpPr/>
          <p:nvPr/>
        </p:nvSpPr>
        <p:spPr>
          <a:xfrm>
            <a:off x="4628228" y="2055182"/>
            <a:ext cx="1871367" cy="1871367"/>
          </a:xfrm>
          <a:prstGeom prst="arc">
            <a:avLst>
              <a:gd name="adj1" fmla="val 5623089"/>
              <a:gd name="adj2" fmla="val 0"/>
            </a:avLst>
          </a:prstGeom>
          <a:ln w="57150">
            <a:solidFill>
              <a:schemeClr val="accent2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3F4F1C8B-AA00-442A-9FD4-8224A5D70D49}"/>
              </a:ext>
            </a:extLst>
          </p:cNvPr>
          <p:cNvSpPr/>
          <p:nvPr/>
        </p:nvSpPr>
        <p:spPr>
          <a:xfrm rot="10800000">
            <a:off x="5408646" y="1340442"/>
            <a:ext cx="244653" cy="1626785"/>
          </a:xfrm>
          <a:prstGeom prst="downArrow">
            <a:avLst>
              <a:gd name="adj1" fmla="val 50000"/>
              <a:gd name="adj2" fmla="val 164643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2080B6F-F907-4E12-BB57-5AEDE395E64F}"/>
              </a:ext>
            </a:extLst>
          </p:cNvPr>
          <p:cNvGrpSpPr/>
          <p:nvPr/>
        </p:nvGrpSpPr>
        <p:grpSpPr>
          <a:xfrm rot="21369490">
            <a:off x="1876696" y="2316793"/>
            <a:ext cx="658761" cy="47116"/>
            <a:chOff x="1936955" y="1135799"/>
            <a:chExt cx="658761" cy="47116"/>
          </a:xfrm>
        </p:grpSpPr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A91D0FA-9628-483C-9C57-C6770DB7B20E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B451AC8A-6A11-4A05-8269-6528FF4C0909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1B2D53A-ACF5-4DE0-944B-4AE1988B7252}"/>
              </a:ext>
            </a:extLst>
          </p:cNvPr>
          <p:cNvGrpSpPr/>
          <p:nvPr/>
        </p:nvGrpSpPr>
        <p:grpSpPr>
          <a:xfrm rot="21405544">
            <a:off x="2732186" y="2257827"/>
            <a:ext cx="658761" cy="51121"/>
            <a:chOff x="1936955" y="1128751"/>
            <a:chExt cx="658761" cy="51121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CBD15FD3-A7D2-441A-841C-F668AC2879FC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A7F5736-00AC-4F87-B560-7682ED96EF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6FBED291-DF4F-44BC-985F-81A824F29C1A}"/>
              </a:ext>
            </a:extLst>
          </p:cNvPr>
          <p:cNvGrpSpPr/>
          <p:nvPr/>
        </p:nvGrpSpPr>
        <p:grpSpPr>
          <a:xfrm>
            <a:off x="3577946" y="2249903"/>
            <a:ext cx="660073" cy="49360"/>
            <a:chOff x="1935643" y="1130511"/>
            <a:chExt cx="660073" cy="49360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0D2DCF2E-C18C-4BEC-82EC-B1922542EE27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A0BA798-0AA5-4BA0-A509-A7FC36FE4E59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D5984E0-6C23-43B6-89EE-2BCCC7EB5F09}"/>
              </a:ext>
            </a:extLst>
          </p:cNvPr>
          <p:cNvGrpSpPr/>
          <p:nvPr/>
        </p:nvGrpSpPr>
        <p:grpSpPr>
          <a:xfrm rot="16200000">
            <a:off x="1011126" y="3118038"/>
            <a:ext cx="658761" cy="47116"/>
            <a:chOff x="1936955" y="1135799"/>
            <a:chExt cx="658761" cy="47116"/>
          </a:xfrm>
        </p:grpSpPr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DE6FC659-1644-4BF5-AEE1-1246196F92AD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C8F8B8ED-5F86-463A-87D7-74D02508A8AE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CDEA5E2-54C1-493B-A798-8544B0249A62}"/>
              </a:ext>
            </a:extLst>
          </p:cNvPr>
          <p:cNvGrpSpPr/>
          <p:nvPr/>
        </p:nvGrpSpPr>
        <p:grpSpPr>
          <a:xfrm rot="5400000">
            <a:off x="3794855" y="3063708"/>
            <a:ext cx="658761" cy="51121"/>
            <a:chOff x="1936955" y="1128751"/>
            <a:chExt cx="658761" cy="51121"/>
          </a:xfrm>
        </p:grpSpPr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DA22292A-ABFD-4311-9D36-00235F64DEC4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6710F87A-FC89-4EE2-BE35-4A871635C3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F1F57AB-F4B7-48CE-8EA4-962CE9000FCA}"/>
              </a:ext>
            </a:extLst>
          </p:cNvPr>
          <p:cNvGrpSpPr/>
          <p:nvPr/>
        </p:nvGrpSpPr>
        <p:grpSpPr>
          <a:xfrm rot="16200000">
            <a:off x="4175029" y="3074283"/>
            <a:ext cx="660073" cy="49360"/>
            <a:chOff x="1935643" y="1130511"/>
            <a:chExt cx="660073" cy="49360"/>
          </a:xfrm>
        </p:grpSpPr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0FAFE962-33EF-430C-B4D3-58451E3D0C38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084CE78C-E7B9-437C-94D9-811FE306F24B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5AA3040-EB4C-403E-96AA-E6060BA8B7D0}"/>
              </a:ext>
            </a:extLst>
          </p:cNvPr>
          <p:cNvGrpSpPr/>
          <p:nvPr/>
        </p:nvGrpSpPr>
        <p:grpSpPr>
          <a:xfrm rot="10800000">
            <a:off x="1942535" y="3888587"/>
            <a:ext cx="658761" cy="47116"/>
            <a:chOff x="1936955" y="1135799"/>
            <a:chExt cx="658761" cy="47116"/>
          </a:xfrm>
        </p:grpSpPr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CC49FBD3-AA06-4024-B579-87ADED423559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3A353409-D1E7-49C6-8452-097E84D14883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610A39B9-6ECC-4B56-99C9-439F7F5A7D6D}"/>
              </a:ext>
            </a:extLst>
          </p:cNvPr>
          <p:cNvGrpSpPr/>
          <p:nvPr/>
        </p:nvGrpSpPr>
        <p:grpSpPr>
          <a:xfrm rot="10800000">
            <a:off x="2794428" y="3886584"/>
            <a:ext cx="658761" cy="51121"/>
            <a:chOff x="1936955" y="1128751"/>
            <a:chExt cx="658761" cy="51121"/>
          </a:xfrm>
        </p:grpSpPr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BABF297D-DC64-44BC-B185-CAA2B74AF4A0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3D799EB3-6485-406F-8F37-07FEA0EB46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391D10F9-CEBA-4904-9B21-A1D68EBF6C67}"/>
              </a:ext>
            </a:extLst>
          </p:cNvPr>
          <p:cNvGrpSpPr/>
          <p:nvPr/>
        </p:nvGrpSpPr>
        <p:grpSpPr>
          <a:xfrm rot="10800000">
            <a:off x="3646576" y="3888344"/>
            <a:ext cx="660073" cy="49360"/>
            <a:chOff x="1935643" y="1130511"/>
            <a:chExt cx="660073" cy="49360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6408FCE4-F2D0-498B-9F4E-E4FD06474CD9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C166083D-3B6F-485B-B8EC-B3BC7F29E302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768A603C-B663-4E51-8640-B8F0E56800ED}"/>
              </a:ext>
            </a:extLst>
          </p:cNvPr>
          <p:cNvGrpSpPr/>
          <p:nvPr/>
        </p:nvGrpSpPr>
        <p:grpSpPr>
          <a:xfrm rot="10800000">
            <a:off x="4540118" y="3900190"/>
            <a:ext cx="658761" cy="47116"/>
            <a:chOff x="1936955" y="1135799"/>
            <a:chExt cx="658761" cy="47116"/>
          </a:xfrm>
        </p:grpSpPr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E3B38889-0E3F-458B-9677-1A1285EDCA24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B022A29A-92F7-4E20-8AEB-14190085A12A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14DB34ED-E2F6-48D6-A9B5-F227751DDFA5}"/>
              </a:ext>
            </a:extLst>
          </p:cNvPr>
          <p:cNvGrpSpPr/>
          <p:nvPr/>
        </p:nvGrpSpPr>
        <p:grpSpPr>
          <a:xfrm rot="10800000">
            <a:off x="5392011" y="3898187"/>
            <a:ext cx="658761" cy="51121"/>
            <a:chOff x="1936955" y="1128751"/>
            <a:chExt cx="658761" cy="51121"/>
          </a:xfrm>
        </p:grpSpPr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5336EB93-FDD0-48D4-93DC-FE3CE1C8A642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4A546E65-7E54-4374-A54A-CD8242E9E3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D02F55F3-79D2-4BEB-BA1E-B919E96D8F33}"/>
              </a:ext>
            </a:extLst>
          </p:cNvPr>
          <p:cNvGrpSpPr/>
          <p:nvPr/>
        </p:nvGrpSpPr>
        <p:grpSpPr>
          <a:xfrm rot="10800000">
            <a:off x="6244159" y="3899947"/>
            <a:ext cx="660073" cy="49360"/>
            <a:chOff x="1935643" y="1130511"/>
            <a:chExt cx="660073" cy="49360"/>
          </a:xfrm>
        </p:grpSpPr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408E86D-49FD-45CB-BAB1-C2427BBF4853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A76813A0-3E15-48C3-9D02-F3293BB3E8C2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56822B89-4F11-4E66-B23F-B3518355675C}"/>
              </a:ext>
            </a:extLst>
          </p:cNvPr>
          <p:cNvGrpSpPr/>
          <p:nvPr/>
        </p:nvGrpSpPr>
        <p:grpSpPr>
          <a:xfrm rot="10800000">
            <a:off x="7247512" y="3889339"/>
            <a:ext cx="658761" cy="47116"/>
            <a:chOff x="1936955" y="1135799"/>
            <a:chExt cx="658761" cy="47116"/>
          </a:xfrm>
        </p:grpSpPr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763C2A83-62E3-4461-B516-FA546E061A9E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4445A28-3BA2-4AEB-95DA-42658367B731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AA04104F-F820-4D96-BF7D-48E0654C88AC}"/>
              </a:ext>
            </a:extLst>
          </p:cNvPr>
          <p:cNvGrpSpPr/>
          <p:nvPr/>
        </p:nvGrpSpPr>
        <p:grpSpPr>
          <a:xfrm rot="10800000">
            <a:off x="8099405" y="3887336"/>
            <a:ext cx="658761" cy="51121"/>
            <a:chOff x="1936955" y="1128751"/>
            <a:chExt cx="658761" cy="51121"/>
          </a:xfrm>
        </p:grpSpPr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CF15A4AF-0F55-45A9-8B0C-79420CCE289C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13AA8244-598E-4600-8513-6439304DED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AAF780B2-2EEA-4BFA-90B8-D9BD19791E18}"/>
              </a:ext>
            </a:extLst>
          </p:cNvPr>
          <p:cNvGrpSpPr/>
          <p:nvPr/>
        </p:nvGrpSpPr>
        <p:grpSpPr>
          <a:xfrm rot="10800000">
            <a:off x="8951553" y="3889096"/>
            <a:ext cx="660073" cy="49360"/>
            <a:chOff x="1935643" y="1130511"/>
            <a:chExt cx="660073" cy="49360"/>
          </a:xfrm>
        </p:grpSpPr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8B18C50E-1867-47FF-B61C-2AFA63A108DB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667EA0CD-8ACE-4199-957B-6DDFD916AF36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1DDD2410-C0C7-41F5-9899-11FD67F15986}"/>
              </a:ext>
            </a:extLst>
          </p:cNvPr>
          <p:cNvGrpSpPr/>
          <p:nvPr/>
        </p:nvGrpSpPr>
        <p:grpSpPr>
          <a:xfrm rot="218074">
            <a:off x="4621443" y="2285347"/>
            <a:ext cx="658761" cy="47116"/>
            <a:chOff x="1936955" y="1135799"/>
            <a:chExt cx="658761" cy="47116"/>
          </a:xfrm>
        </p:grpSpPr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6FFDD7AE-B689-4031-9586-68C51DF52273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01FA2D59-F021-4E30-A651-FDB9EB4B1CA2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7241C6B1-FA57-4838-AC6B-92601FDD8936}"/>
              </a:ext>
            </a:extLst>
          </p:cNvPr>
          <p:cNvGrpSpPr/>
          <p:nvPr/>
        </p:nvGrpSpPr>
        <p:grpSpPr>
          <a:xfrm rot="313859">
            <a:off x="5449422" y="2335257"/>
            <a:ext cx="658761" cy="51121"/>
            <a:chOff x="1936955" y="1128751"/>
            <a:chExt cx="658761" cy="51121"/>
          </a:xfrm>
        </p:grpSpPr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832D3B95-EFAB-4A72-A1A2-77FBA0BD8E44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0F42E0F3-0937-4DC6-97F6-3DDA5634DE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AD8C5887-25C3-4BA2-BDDB-6444218A888B}"/>
              </a:ext>
            </a:extLst>
          </p:cNvPr>
          <p:cNvGrpSpPr/>
          <p:nvPr/>
        </p:nvGrpSpPr>
        <p:grpSpPr>
          <a:xfrm rot="379083">
            <a:off x="6244869" y="2412952"/>
            <a:ext cx="660073" cy="49360"/>
            <a:chOff x="1935643" y="1130511"/>
            <a:chExt cx="660073" cy="49360"/>
          </a:xfrm>
        </p:grpSpPr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35D8C0AA-C63B-4756-8E41-4C51BC2269AD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5E866ACA-9647-4197-A2E2-099657B6D728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C0FF14AC-A8D3-4F15-A721-7FA58626FBC1}"/>
              </a:ext>
            </a:extLst>
          </p:cNvPr>
          <p:cNvGrpSpPr/>
          <p:nvPr/>
        </p:nvGrpSpPr>
        <p:grpSpPr>
          <a:xfrm rot="391422">
            <a:off x="7260975" y="2527309"/>
            <a:ext cx="658761" cy="47116"/>
            <a:chOff x="1936955" y="1135799"/>
            <a:chExt cx="658761" cy="47116"/>
          </a:xfrm>
        </p:grpSpPr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7F42EE59-9497-4470-929E-982AD32A1FF2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AB88D5A0-8FEF-47F8-BCEE-63E00CACEE6C}"/>
                </a:ext>
              </a:extLst>
            </p:cNvPr>
            <p:cNvCxnSpPr>
              <a:cxnSpLocks/>
            </p:cNvCxnSpPr>
            <p:nvPr/>
          </p:nvCxnSpPr>
          <p:spPr>
            <a:xfrm rot="230510" flipV="1">
              <a:off x="1938433" y="1135799"/>
              <a:ext cx="89243" cy="47116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FF0C7353-EE9C-41BB-8646-D4DC914BC9D0}"/>
              </a:ext>
            </a:extLst>
          </p:cNvPr>
          <p:cNvGrpSpPr/>
          <p:nvPr/>
        </p:nvGrpSpPr>
        <p:grpSpPr>
          <a:xfrm rot="411548">
            <a:off x="8076112" y="2630485"/>
            <a:ext cx="658761" cy="51121"/>
            <a:chOff x="1936955" y="1128751"/>
            <a:chExt cx="658761" cy="51121"/>
          </a:xfrm>
        </p:grpSpPr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D9ADFD6F-B82B-4616-9248-710755C1BA3E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11367FEF-04E2-4694-A388-100231E61C0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6955" y="1128751"/>
              <a:ext cx="97107" cy="51121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1F9D9D3B-B7B6-4D1F-8365-D6494A1C1E5E}"/>
              </a:ext>
            </a:extLst>
          </p:cNvPr>
          <p:cNvGrpSpPr/>
          <p:nvPr/>
        </p:nvGrpSpPr>
        <p:grpSpPr>
          <a:xfrm rot="479692">
            <a:off x="8887848" y="2753067"/>
            <a:ext cx="660073" cy="49360"/>
            <a:chOff x="1935643" y="1130511"/>
            <a:chExt cx="660073" cy="49360"/>
          </a:xfrm>
        </p:grpSpPr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962A2FAE-E02E-4E14-A41E-8EFFE67C718E}"/>
                </a:ext>
              </a:extLst>
            </p:cNvPr>
            <p:cNvCxnSpPr/>
            <p:nvPr/>
          </p:nvCxnSpPr>
          <p:spPr>
            <a:xfrm>
              <a:off x="1936955" y="1179871"/>
              <a:ext cx="658761" cy="0"/>
            </a:xfrm>
            <a:prstGeom prst="line">
              <a:avLst/>
            </a:prstGeom>
            <a:ln w="28575">
              <a:solidFill>
                <a:srgbClr val="0099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8ED1CF18-B7AD-4168-A8CE-93454D04A562}"/>
                </a:ext>
              </a:extLst>
            </p:cNvPr>
            <p:cNvCxnSpPr>
              <a:cxnSpLocks/>
            </p:cNvCxnSpPr>
            <p:nvPr/>
          </p:nvCxnSpPr>
          <p:spPr>
            <a:xfrm rot="21417146" flipV="1">
              <a:off x="1935643" y="1130511"/>
              <a:ext cx="79621" cy="47277"/>
            </a:xfrm>
            <a:prstGeom prst="line">
              <a:avLst/>
            </a:prstGeom>
            <a:ln w="28575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id="{4791879A-FAA9-4D82-AB0B-3268FF8E1EBB}"/>
              </a:ext>
            </a:extLst>
          </p:cNvPr>
          <p:cNvSpPr/>
          <p:nvPr/>
        </p:nvSpPr>
        <p:spPr>
          <a:xfrm>
            <a:off x="1737360" y="2418080"/>
            <a:ext cx="7863840" cy="1341120"/>
          </a:xfrm>
          <a:custGeom>
            <a:avLst/>
            <a:gdLst>
              <a:gd name="connsiteX0" fmla="*/ 0 w 7863840"/>
              <a:gd name="connsiteY0" fmla="*/ 111760 h 1341120"/>
              <a:gd name="connsiteX1" fmla="*/ 1148080 w 7863840"/>
              <a:gd name="connsiteY1" fmla="*/ 20320 h 1341120"/>
              <a:gd name="connsiteX2" fmla="*/ 1899920 w 7863840"/>
              <a:gd name="connsiteY2" fmla="*/ 0 h 1341120"/>
              <a:gd name="connsiteX3" fmla="*/ 2733040 w 7863840"/>
              <a:gd name="connsiteY3" fmla="*/ 10160 h 1341120"/>
              <a:gd name="connsiteX4" fmla="*/ 4246880 w 7863840"/>
              <a:gd name="connsiteY4" fmla="*/ 111760 h 1341120"/>
              <a:gd name="connsiteX5" fmla="*/ 5435600 w 7863840"/>
              <a:gd name="connsiteY5" fmla="*/ 233680 h 1341120"/>
              <a:gd name="connsiteX6" fmla="*/ 6908800 w 7863840"/>
              <a:gd name="connsiteY6" fmla="*/ 436880 h 1341120"/>
              <a:gd name="connsiteX7" fmla="*/ 7863840 w 7863840"/>
              <a:gd name="connsiteY7" fmla="*/ 579120 h 1341120"/>
              <a:gd name="connsiteX8" fmla="*/ 7863840 w 7863840"/>
              <a:gd name="connsiteY8" fmla="*/ 1300480 h 1341120"/>
              <a:gd name="connsiteX9" fmla="*/ 10160 w 7863840"/>
              <a:gd name="connsiteY9" fmla="*/ 1341120 h 1341120"/>
              <a:gd name="connsiteX10" fmla="*/ 0 w 7863840"/>
              <a:gd name="connsiteY10" fmla="*/ 111760 h 134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863840" h="1341120">
                <a:moveTo>
                  <a:pt x="0" y="111760"/>
                </a:moveTo>
                <a:lnTo>
                  <a:pt x="1148080" y="20320"/>
                </a:lnTo>
                <a:lnTo>
                  <a:pt x="1899920" y="0"/>
                </a:lnTo>
                <a:lnTo>
                  <a:pt x="2733040" y="10160"/>
                </a:lnTo>
                <a:lnTo>
                  <a:pt x="4246880" y="111760"/>
                </a:lnTo>
                <a:lnTo>
                  <a:pt x="5435600" y="233680"/>
                </a:lnTo>
                <a:lnTo>
                  <a:pt x="6908800" y="436880"/>
                </a:lnTo>
                <a:lnTo>
                  <a:pt x="7863840" y="579120"/>
                </a:lnTo>
                <a:lnTo>
                  <a:pt x="7863840" y="1300480"/>
                </a:lnTo>
                <a:lnTo>
                  <a:pt x="10160" y="1341120"/>
                </a:lnTo>
                <a:cubicBezTo>
                  <a:pt x="6773" y="931333"/>
                  <a:pt x="3387" y="521547"/>
                  <a:pt x="0" y="11176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7931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1EFA2F51-1726-4445-A867-653D2AA0001C}"/>
              </a:ext>
            </a:extLst>
          </p:cNvPr>
          <p:cNvSpPr/>
          <p:nvPr/>
        </p:nvSpPr>
        <p:spPr>
          <a:xfrm>
            <a:off x="1884218" y="2447636"/>
            <a:ext cx="7583055" cy="1302328"/>
          </a:xfrm>
          <a:custGeom>
            <a:avLst/>
            <a:gdLst>
              <a:gd name="connsiteX0" fmla="*/ 0 w 7863840"/>
              <a:gd name="connsiteY0" fmla="*/ 111760 h 1341120"/>
              <a:gd name="connsiteX1" fmla="*/ 1148080 w 7863840"/>
              <a:gd name="connsiteY1" fmla="*/ 20320 h 1341120"/>
              <a:gd name="connsiteX2" fmla="*/ 1899920 w 7863840"/>
              <a:gd name="connsiteY2" fmla="*/ 0 h 1341120"/>
              <a:gd name="connsiteX3" fmla="*/ 2733040 w 7863840"/>
              <a:gd name="connsiteY3" fmla="*/ 10160 h 1341120"/>
              <a:gd name="connsiteX4" fmla="*/ 4246880 w 7863840"/>
              <a:gd name="connsiteY4" fmla="*/ 111760 h 1341120"/>
              <a:gd name="connsiteX5" fmla="*/ 5435600 w 7863840"/>
              <a:gd name="connsiteY5" fmla="*/ 233680 h 1341120"/>
              <a:gd name="connsiteX6" fmla="*/ 6908800 w 7863840"/>
              <a:gd name="connsiteY6" fmla="*/ 436880 h 1341120"/>
              <a:gd name="connsiteX7" fmla="*/ 7863840 w 7863840"/>
              <a:gd name="connsiteY7" fmla="*/ 579120 h 1341120"/>
              <a:gd name="connsiteX8" fmla="*/ 7863840 w 7863840"/>
              <a:gd name="connsiteY8" fmla="*/ 1300480 h 1341120"/>
              <a:gd name="connsiteX9" fmla="*/ 10160 w 7863840"/>
              <a:gd name="connsiteY9" fmla="*/ 1341120 h 1341120"/>
              <a:gd name="connsiteX10" fmla="*/ 0 w 7863840"/>
              <a:gd name="connsiteY10" fmla="*/ 111760 h 134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863840" h="1341120">
                <a:moveTo>
                  <a:pt x="0" y="111760"/>
                </a:moveTo>
                <a:lnTo>
                  <a:pt x="1148080" y="20320"/>
                </a:lnTo>
                <a:lnTo>
                  <a:pt x="1899920" y="0"/>
                </a:lnTo>
                <a:lnTo>
                  <a:pt x="2733040" y="10160"/>
                </a:lnTo>
                <a:lnTo>
                  <a:pt x="4246880" y="111760"/>
                </a:lnTo>
                <a:lnTo>
                  <a:pt x="5435600" y="233680"/>
                </a:lnTo>
                <a:lnTo>
                  <a:pt x="6908800" y="436880"/>
                </a:lnTo>
                <a:lnTo>
                  <a:pt x="7863840" y="579120"/>
                </a:lnTo>
                <a:lnTo>
                  <a:pt x="7863840" y="1300480"/>
                </a:lnTo>
                <a:lnTo>
                  <a:pt x="10160" y="1341120"/>
                </a:lnTo>
                <a:cubicBezTo>
                  <a:pt x="6773" y="931333"/>
                  <a:pt x="3387" y="521547"/>
                  <a:pt x="0" y="11176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110B53-B657-4E6F-85C3-8B80A656765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3758" y="1315262"/>
            <a:ext cx="8213626" cy="301670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9DAA055-9D56-49A4-8A4B-A9A5F5DDD61A}"/>
              </a:ext>
            </a:extLst>
          </p:cNvPr>
          <p:cNvSpPr txBox="1"/>
          <p:nvPr/>
        </p:nvSpPr>
        <p:spPr>
          <a:xfrm>
            <a:off x="2812471" y="2865254"/>
            <a:ext cx="549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B33699-5496-4F29-B224-6A6C6AC0C862}"/>
              </a:ext>
            </a:extLst>
          </p:cNvPr>
          <p:cNvSpPr txBox="1"/>
          <p:nvPr/>
        </p:nvSpPr>
        <p:spPr>
          <a:xfrm>
            <a:off x="5400961" y="2865254"/>
            <a:ext cx="549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F75A870-2C35-413C-A69E-D07832B9430B}"/>
              </a:ext>
            </a:extLst>
          </p:cNvPr>
          <p:cNvSpPr txBox="1"/>
          <p:nvPr/>
        </p:nvSpPr>
        <p:spPr>
          <a:xfrm>
            <a:off x="7908633" y="2967335"/>
            <a:ext cx="549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5F9620-50CC-488A-A28C-5B5CD3EE2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09598"/>
              </p:ext>
            </p:extLst>
          </p:nvPr>
        </p:nvGraphicFramePr>
        <p:xfrm>
          <a:off x="1228775" y="2413808"/>
          <a:ext cx="430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8775" y="2413808"/>
                        <a:ext cx="4302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2C776-760F-4BE3-8B0A-5D20BC249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59287"/>
              </p:ext>
            </p:extLst>
          </p:nvPr>
        </p:nvGraphicFramePr>
        <p:xfrm>
          <a:off x="1360488" y="3451225"/>
          <a:ext cx="407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55F9620-50CC-488A-A28C-5B5CD3EE2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0488" y="3451225"/>
                        <a:ext cx="4079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3952BD1-3664-4B84-8F7D-B77095854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71838"/>
              </p:ext>
            </p:extLst>
          </p:nvPr>
        </p:nvGraphicFramePr>
        <p:xfrm>
          <a:off x="5368862" y="899795"/>
          <a:ext cx="386715" cy="49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55F9620-50CC-488A-A28C-5B5CD3EE2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8862" y="899795"/>
                        <a:ext cx="386715" cy="497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38F508-0FFD-496D-9CB3-1FA5DB87B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0624"/>
              </p:ext>
            </p:extLst>
          </p:nvPr>
        </p:nvGraphicFramePr>
        <p:xfrm>
          <a:off x="6026150" y="1862138"/>
          <a:ext cx="527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3952BD1-3664-4B84-8F7D-B77095854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6150" y="1862138"/>
                        <a:ext cx="5270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70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0C863768-1194-45D2-87A9-4D1EFAAA75F8}"/>
              </a:ext>
            </a:extLst>
          </p:cNvPr>
          <p:cNvCxnSpPr>
            <a:cxnSpLocks/>
          </p:cNvCxnSpPr>
          <p:nvPr/>
        </p:nvCxnSpPr>
        <p:spPr>
          <a:xfrm flipV="1">
            <a:off x="7941838" y="2579598"/>
            <a:ext cx="2216277" cy="610173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F1DEBB3F-F8F7-4379-B16B-427A79106EAE}"/>
              </a:ext>
            </a:extLst>
          </p:cNvPr>
          <p:cNvCxnSpPr>
            <a:cxnSpLocks/>
          </p:cNvCxnSpPr>
          <p:nvPr/>
        </p:nvCxnSpPr>
        <p:spPr>
          <a:xfrm flipV="1">
            <a:off x="7605486" y="2349433"/>
            <a:ext cx="2135326" cy="58788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任意多边形: 形状 40">
            <a:extLst>
              <a:ext uri="{FF2B5EF4-FFF2-40B4-BE49-F238E27FC236}">
                <a16:creationId xmlns:a16="http://schemas.microsoft.com/office/drawing/2014/main" id="{12814F5A-7FBE-41D6-9D27-9C5BA5988856}"/>
              </a:ext>
            </a:extLst>
          </p:cNvPr>
          <p:cNvSpPr/>
          <p:nvPr/>
        </p:nvSpPr>
        <p:spPr>
          <a:xfrm>
            <a:off x="3206496" y="3206496"/>
            <a:ext cx="3791712" cy="1420368"/>
          </a:xfrm>
          <a:custGeom>
            <a:avLst/>
            <a:gdLst>
              <a:gd name="connsiteX0" fmla="*/ 0 w 3791712"/>
              <a:gd name="connsiteY0" fmla="*/ 816864 h 1420368"/>
              <a:gd name="connsiteX1" fmla="*/ 2718816 w 3791712"/>
              <a:gd name="connsiteY1" fmla="*/ 0 h 1420368"/>
              <a:gd name="connsiteX2" fmla="*/ 3791712 w 3791712"/>
              <a:gd name="connsiteY2" fmla="*/ 652272 h 1420368"/>
              <a:gd name="connsiteX3" fmla="*/ 1182624 w 3791712"/>
              <a:gd name="connsiteY3" fmla="*/ 1420368 h 1420368"/>
              <a:gd name="connsiteX4" fmla="*/ 0 w 3791712"/>
              <a:gd name="connsiteY4" fmla="*/ 816864 h 142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91712" h="1420368">
                <a:moveTo>
                  <a:pt x="0" y="816864"/>
                </a:moveTo>
                <a:lnTo>
                  <a:pt x="2718816" y="0"/>
                </a:lnTo>
                <a:lnTo>
                  <a:pt x="3791712" y="652272"/>
                </a:lnTo>
                <a:lnTo>
                  <a:pt x="1182624" y="1420368"/>
                </a:lnTo>
                <a:lnTo>
                  <a:pt x="0" y="816864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5D70E3F5-A1EE-41A2-AF24-BC9C7C8E877F}"/>
              </a:ext>
            </a:extLst>
          </p:cNvPr>
          <p:cNvSpPr/>
          <p:nvPr/>
        </p:nvSpPr>
        <p:spPr>
          <a:xfrm>
            <a:off x="5897880" y="2788920"/>
            <a:ext cx="2461260" cy="1074420"/>
          </a:xfrm>
          <a:custGeom>
            <a:avLst/>
            <a:gdLst>
              <a:gd name="connsiteX0" fmla="*/ 0 w 2461260"/>
              <a:gd name="connsiteY0" fmla="*/ 388620 h 1074420"/>
              <a:gd name="connsiteX1" fmla="*/ 1318260 w 2461260"/>
              <a:gd name="connsiteY1" fmla="*/ 0 h 1074420"/>
              <a:gd name="connsiteX2" fmla="*/ 2461260 w 2461260"/>
              <a:gd name="connsiteY2" fmla="*/ 693420 h 1074420"/>
              <a:gd name="connsiteX3" fmla="*/ 1165860 w 2461260"/>
              <a:gd name="connsiteY3" fmla="*/ 1074420 h 1074420"/>
              <a:gd name="connsiteX4" fmla="*/ 0 w 2461260"/>
              <a:gd name="connsiteY4" fmla="*/ 388620 h 1074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1260" h="1074420">
                <a:moveTo>
                  <a:pt x="0" y="388620"/>
                </a:moveTo>
                <a:lnTo>
                  <a:pt x="1318260" y="0"/>
                </a:lnTo>
                <a:lnTo>
                  <a:pt x="2461260" y="693420"/>
                </a:lnTo>
                <a:lnTo>
                  <a:pt x="1165860" y="1074420"/>
                </a:lnTo>
                <a:lnTo>
                  <a:pt x="0" y="388620"/>
                </a:ln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5E9C56-3EA8-486C-8173-31E7F616BCD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9243" y="1249491"/>
            <a:ext cx="9853514" cy="4359018"/>
          </a:xfrm>
          <a:prstGeom prst="rect">
            <a:avLst/>
          </a:prstGeom>
        </p:spPr>
      </p:pic>
      <p:sp>
        <p:nvSpPr>
          <p:cNvPr id="70" name="任意多边形: 形状 69">
            <a:extLst>
              <a:ext uri="{FF2B5EF4-FFF2-40B4-BE49-F238E27FC236}">
                <a16:creationId xmlns:a16="http://schemas.microsoft.com/office/drawing/2014/main" id="{A8305359-1D94-4A83-9BD8-5B4E265E4A4F}"/>
              </a:ext>
            </a:extLst>
          </p:cNvPr>
          <p:cNvSpPr/>
          <p:nvPr/>
        </p:nvSpPr>
        <p:spPr>
          <a:xfrm>
            <a:off x="7402081" y="2333027"/>
            <a:ext cx="3156203" cy="1158240"/>
          </a:xfrm>
          <a:custGeom>
            <a:avLst/>
            <a:gdLst>
              <a:gd name="connsiteX0" fmla="*/ 0 w 3249168"/>
              <a:gd name="connsiteY0" fmla="*/ 560832 h 1158240"/>
              <a:gd name="connsiteX1" fmla="*/ 2103120 w 3249168"/>
              <a:gd name="connsiteY1" fmla="*/ 0 h 1158240"/>
              <a:gd name="connsiteX2" fmla="*/ 3249168 w 3249168"/>
              <a:gd name="connsiteY2" fmla="*/ 487680 h 1158240"/>
              <a:gd name="connsiteX3" fmla="*/ 1030224 w 3249168"/>
              <a:gd name="connsiteY3" fmla="*/ 1158240 h 1158240"/>
              <a:gd name="connsiteX4" fmla="*/ 0 w 3249168"/>
              <a:gd name="connsiteY4" fmla="*/ 560832 h 1158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49168" h="1158240">
                <a:moveTo>
                  <a:pt x="0" y="560832"/>
                </a:moveTo>
                <a:lnTo>
                  <a:pt x="2103120" y="0"/>
                </a:lnTo>
                <a:lnTo>
                  <a:pt x="3249168" y="487680"/>
                </a:lnTo>
                <a:lnTo>
                  <a:pt x="1030224" y="1158240"/>
                </a:lnTo>
                <a:lnTo>
                  <a:pt x="0" y="560832"/>
                </a:lnTo>
                <a:close/>
              </a:path>
            </a:pathLst>
          </a:custGeom>
          <a:solidFill>
            <a:srgbClr val="FF99FF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C797FB02-A55B-41D6-AEF0-CE8F2E1D1E11}"/>
              </a:ext>
            </a:extLst>
          </p:cNvPr>
          <p:cNvSpPr/>
          <p:nvPr/>
        </p:nvSpPr>
        <p:spPr>
          <a:xfrm>
            <a:off x="7988850" y="2157730"/>
            <a:ext cx="2164080" cy="1002030"/>
          </a:xfrm>
          <a:custGeom>
            <a:avLst/>
            <a:gdLst>
              <a:gd name="connsiteX0" fmla="*/ 38100 w 2164080"/>
              <a:gd name="connsiteY0" fmla="*/ 586740 h 1002030"/>
              <a:gd name="connsiteX1" fmla="*/ 2160270 w 2164080"/>
              <a:gd name="connsiteY1" fmla="*/ 0 h 1002030"/>
              <a:gd name="connsiteX2" fmla="*/ 2164080 w 2164080"/>
              <a:gd name="connsiteY2" fmla="*/ 392430 h 1002030"/>
              <a:gd name="connsiteX3" fmla="*/ 0 w 2164080"/>
              <a:gd name="connsiteY3" fmla="*/ 1002030 h 1002030"/>
              <a:gd name="connsiteX4" fmla="*/ 38100 w 2164080"/>
              <a:gd name="connsiteY4" fmla="*/ 586740 h 100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080" h="1002030">
                <a:moveTo>
                  <a:pt x="38100" y="586740"/>
                </a:moveTo>
                <a:lnTo>
                  <a:pt x="2160270" y="0"/>
                </a:lnTo>
                <a:lnTo>
                  <a:pt x="2164080" y="392430"/>
                </a:lnTo>
                <a:lnTo>
                  <a:pt x="0" y="1002030"/>
                </a:lnTo>
                <a:lnTo>
                  <a:pt x="38100" y="586740"/>
                </a:lnTo>
                <a:close/>
              </a:path>
            </a:pathLst>
          </a:cu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: 形状 57">
            <a:extLst>
              <a:ext uri="{FF2B5EF4-FFF2-40B4-BE49-F238E27FC236}">
                <a16:creationId xmlns:a16="http://schemas.microsoft.com/office/drawing/2014/main" id="{C566B15C-85DC-4C15-8E22-E07B870DAEFC}"/>
              </a:ext>
            </a:extLst>
          </p:cNvPr>
          <p:cNvSpPr/>
          <p:nvPr/>
        </p:nvSpPr>
        <p:spPr>
          <a:xfrm>
            <a:off x="7566660" y="1943100"/>
            <a:ext cx="2164080" cy="1002030"/>
          </a:xfrm>
          <a:custGeom>
            <a:avLst/>
            <a:gdLst>
              <a:gd name="connsiteX0" fmla="*/ 38100 w 2164080"/>
              <a:gd name="connsiteY0" fmla="*/ 586740 h 1002030"/>
              <a:gd name="connsiteX1" fmla="*/ 2160270 w 2164080"/>
              <a:gd name="connsiteY1" fmla="*/ 0 h 1002030"/>
              <a:gd name="connsiteX2" fmla="*/ 2164080 w 2164080"/>
              <a:gd name="connsiteY2" fmla="*/ 392430 h 1002030"/>
              <a:gd name="connsiteX3" fmla="*/ 0 w 2164080"/>
              <a:gd name="connsiteY3" fmla="*/ 1002030 h 1002030"/>
              <a:gd name="connsiteX4" fmla="*/ 38100 w 2164080"/>
              <a:gd name="connsiteY4" fmla="*/ 586740 h 100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080" h="1002030">
                <a:moveTo>
                  <a:pt x="38100" y="586740"/>
                </a:moveTo>
                <a:lnTo>
                  <a:pt x="2160270" y="0"/>
                </a:lnTo>
                <a:lnTo>
                  <a:pt x="2164080" y="392430"/>
                </a:lnTo>
                <a:lnTo>
                  <a:pt x="0" y="1002030"/>
                </a:lnTo>
                <a:lnTo>
                  <a:pt x="38100" y="586740"/>
                </a:lnTo>
                <a:close/>
              </a:path>
            </a:pathLst>
          </a:cu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任意多边形: 形状 43">
            <a:extLst>
              <a:ext uri="{FF2B5EF4-FFF2-40B4-BE49-F238E27FC236}">
                <a16:creationId xmlns:a16="http://schemas.microsoft.com/office/drawing/2014/main" id="{510586DE-10B5-4C01-A005-8223E473895B}"/>
              </a:ext>
            </a:extLst>
          </p:cNvPr>
          <p:cNvSpPr/>
          <p:nvPr/>
        </p:nvSpPr>
        <p:spPr>
          <a:xfrm>
            <a:off x="7249160" y="2397760"/>
            <a:ext cx="1071880" cy="1036320"/>
          </a:xfrm>
          <a:custGeom>
            <a:avLst/>
            <a:gdLst>
              <a:gd name="connsiteX0" fmla="*/ 25400 w 1071880"/>
              <a:gd name="connsiteY0" fmla="*/ 0 h 1036320"/>
              <a:gd name="connsiteX1" fmla="*/ 1071880 w 1071880"/>
              <a:gd name="connsiteY1" fmla="*/ 619760 h 1036320"/>
              <a:gd name="connsiteX2" fmla="*/ 1056640 w 1071880"/>
              <a:gd name="connsiteY2" fmla="*/ 1036320 h 1036320"/>
              <a:gd name="connsiteX3" fmla="*/ 0 w 1071880"/>
              <a:gd name="connsiteY3" fmla="*/ 365760 h 1036320"/>
              <a:gd name="connsiteX4" fmla="*/ 25400 w 1071880"/>
              <a:gd name="connsiteY4" fmla="*/ 0 h 103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1880" h="1036320">
                <a:moveTo>
                  <a:pt x="25400" y="0"/>
                </a:moveTo>
                <a:lnTo>
                  <a:pt x="1071880" y="619760"/>
                </a:lnTo>
                <a:lnTo>
                  <a:pt x="1056640" y="1036320"/>
                </a:lnTo>
                <a:lnTo>
                  <a:pt x="0" y="365760"/>
                </a:lnTo>
                <a:lnTo>
                  <a:pt x="2540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91D0A90-48F2-4F8E-B5A6-E2316A2DEBF3}"/>
              </a:ext>
            </a:extLst>
          </p:cNvPr>
          <p:cNvCxnSpPr>
            <a:cxnSpLocks/>
          </p:cNvCxnSpPr>
          <p:nvPr/>
        </p:nvCxnSpPr>
        <p:spPr>
          <a:xfrm flipV="1">
            <a:off x="3384760" y="3320780"/>
            <a:ext cx="2754841" cy="777168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527FF400-056A-4523-B0ED-EC2F51A460FF}"/>
              </a:ext>
            </a:extLst>
          </p:cNvPr>
          <p:cNvCxnSpPr>
            <a:cxnSpLocks/>
          </p:cNvCxnSpPr>
          <p:nvPr/>
        </p:nvCxnSpPr>
        <p:spPr>
          <a:xfrm flipV="1">
            <a:off x="3532610" y="3415712"/>
            <a:ext cx="2754841" cy="777168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BEAE1BAB-AF6F-46BD-ACA8-E7D619979EFA}"/>
              </a:ext>
            </a:extLst>
          </p:cNvPr>
          <p:cNvCxnSpPr>
            <a:cxnSpLocks/>
          </p:cNvCxnSpPr>
          <p:nvPr/>
        </p:nvCxnSpPr>
        <p:spPr>
          <a:xfrm flipV="1">
            <a:off x="3698131" y="3515225"/>
            <a:ext cx="2711349" cy="761973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99300263-D08E-4464-A9F6-BFFC5A30BF57}"/>
              </a:ext>
            </a:extLst>
          </p:cNvPr>
          <p:cNvCxnSpPr>
            <a:cxnSpLocks/>
          </p:cNvCxnSpPr>
          <p:nvPr/>
        </p:nvCxnSpPr>
        <p:spPr>
          <a:xfrm flipV="1">
            <a:off x="3879734" y="3595282"/>
            <a:ext cx="2684143" cy="761770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43121FE0-061E-4E24-BBAC-C4DF5F5D45FD}"/>
              </a:ext>
            </a:extLst>
          </p:cNvPr>
          <p:cNvCxnSpPr>
            <a:cxnSpLocks/>
          </p:cNvCxnSpPr>
          <p:nvPr/>
        </p:nvCxnSpPr>
        <p:spPr>
          <a:xfrm flipV="1">
            <a:off x="4061337" y="3671484"/>
            <a:ext cx="2684143" cy="761770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7BAE49FE-7D0D-4726-A6FB-C04421A93FEB}"/>
              </a:ext>
            </a:extLst>
          </p:cNvPr>
          <p:cNvCxnSpPr>
            <a:cxnSpLocks/>
          </p:cNvCxnSpPr>
          <p:nvPr/>
        </p:nvCxnSpPr>
        <p:spPr>
          <a:xfrm flipV="1">
            <a:off x="4242293" y="3754186"/>
            <a:ext cx="2684143" cy="761770"/>
          </a:xfrm>
          <a:prstGeom prst="line">
            <a:avLst/>
          </a:prstGeom>
          <a:ln w="28575">
            <a:solidFill>
              <a:schemeClr val="accent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任意多边形: 形状 41">
            <a:extLst>
              <a:ext uri="{FF2B5EF4-FFF2-40B4-BE49-F238E27FC236}">
                <a16:creationId xmlns:a16="http://schemas.microsoft.com/office/drawing/2014/main" id="{02EB0BBF-E58A-4F4E-A78F-6055E08175CD}"/>
              </a:ext>
            </a:extLst>
          </p:cNvPr>
          <p:cNvSpPr/>
          <p:nvPr/>
        </p:nvSpPr>
        <p:spPr>
          <a:xfrm>
            <a:off x="5937885" y="2742780"/>
            <a:ext cx="1093786" cy="1107984"/>
          </a:xfrm>
          <a:custGeom>
            <a:avLst/>
            <a:gdLst>
              <a:gd name="connsiteX0" fmla="*/ 0 w 1107440"/>
              <a:gd name="connsiteY0" fmla="*/ 0 h 1122680"/>
              <a:gd name="connsiteX1" fmla="*/ 1061720 w 1107440"/>
              <a:gd name="connsiteY1" fmla="*/ 589280 h 1122680"/>
              <a:gd name="connsiteX2" fmla="*/ 1107440 w 1107440"/>
              <a:gd name="connsiteY2" fmla="*/ 1122680 h 1122680"/>
              <a:gd name="connsiteX3" fmla="*/ 0 w 1107440"/>
              <a:gd name="connsiteY3" fmla="*/ 447040 h 1122680"/>
              <a:gd name="connsiteX4" fmla="*/ 0 w 1107440"/>
              <a:gd name="connsiteY4" fmla="*/ 0 h 1122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7440" h="1122680">
                <a:moveTo>
                  <a:pt x="0" y="0"/>
                </a:moveTo>
                <a:lnTo>
                  <a:pt x="1061720" y="589280"/>
                </a:lnTo>
                <a:lnTo>
                  <a:pt x="1107440" y="1122680"/>
                </a:lnTo>
                <a:lnTo>
                  <a:pt x="0" y="44704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A03CDB5-7E5E-4FDB-B64C-91ECE0DFD93D}"/>
              </a:ext>
            </a:extLst>
          </p:cNvPr>
          <p:cNvCxnSpPr/>
          <p:nvPr/>
        </p:nvCxnSpPr>
        <p:spPr>
          <a:xfrm flipV="1">
            <a:off x="3352800" y="2438400"/>
            <a:ext cx="4030980" cy="109728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7F51EEA-3D20-463B-AB82-D8DA2351ECFF}"/>
              </a:ext>
            </a:extLst>
          </p:cNvPr>
          <p:cNvCxnSpPr>
            <a:cxnSpLocks/>
          </p:cNvCxnSpPr>
          <p:nvPr/>
        </p:nvCxnSpPr>
        <p:spPr>
          <a:xfrm flipV="1">
            <a:off x="3543300" y="2523196"/>
            <a:ext cx="3963676" cy="1088686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8ED9730-36A2-411A-9FC6-851F1322FC26}"/>
              </a:ext>
            </a:extLst>
          </p:cNvPr>
          <p:cNvCxnSpPr>
            <a:cxnSpLocks/>
          </p:cNvCxnSpPr>
          <p:nvPr/>
        </p:nvCxnSpPr>
        <p:spPr>
          <a:xfrm flipV="1">
            <a:off x="3654639" y="2624408"/>
            <a:ext cx="3993735" cy="108526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0611EF0-568B-406C-8AB7-1A2AB5F1E015}"/>
              </a:ext>
            </a:extLst>
          </p:cNvPr>
          <p:cNvCxnSpPr>
            <a:cxnSpLocks/>
          </p:cNvCxnSpPr>
          <p:nvPr/>
        </p:nvCxnSpPr>
        <p:spPr>
          <a:xfrm flipV="1">
            <a:off x="3855720" y="2710768"/>
            <a:ext cx="3941238" cy="1080817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11B0829-2DAC-4746-8453-6DB6339239E9}"/>
              </a:ext>
            </a:extLst>
          </p:cNvPr>
          <p:cNvCxnSpPr>
            <a:cxnSpLocks/>
          </p:cNvCxnSpPr>
          <p:nvPr/>
        </p:nvCxnSpPr>
        <p:spPr>
          <a:xfrm flipV="1">
            <a:off x="4016161" y="2799080"/>
            <a:ext cx="3929801" cy="107070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B643275-C399-4CBE-BEDD-A4A7DF246AA9}"/>
              </a:ext>
            </a:extLst>
          </p:cNvPr>
          <p:cNvCxnSpPr>
            <a:cxnSpLocks/>
          </p:cNvCxnSpPr>
          <p:nvPr/>
        </p:nvCxnSpPr>
        <p:spPr>
          <a:xfrm flipV="1">
            <a:off x="4181682" y="2875280"/>
            <a:ext cx="3915838" cy="108086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任意多边形: 形状 36">
            <a:extLst>
              <a:ext uri="{FF2B5EF4-FFF2-40B4-BE49-F238E27FC236}">
                <a16:creationId xmlns:a16="http://schemas.microsoft.com/office/drawing/2014/main" id="{8C5C086B-4CDA-484A-A3B8-3F6E1A38CD42}"/>
              </a:ext>
            </a:extLst>
          </p:cNvPr>
          <p:cNvSpPr/>
          <p:nvPr/>
        </p:nvSpPr>
        <p:spPr>
          <a:xfrm>
            <a:off x="3234263" y="2375969"/>
            <a:ext cx="4974336" cy="1676400"/>
          </a:xfrm>
          <a:custGeom>
            <a:avLst/>
            <a:gdLst>
              <a:gd name="connsiteX0" fmla="*/ 0 w 4974336"/>
              <a:gd name="connsiteY0" fmla="*/ 1085088 h 1676400"/>
              <a:gd name="connsiteX1" fmla="*/ 3980688 w 4974336"/>
              <a:gd name="connsiteY1" fmla="*/ 0 h 1676400"/>
              <a:gd name="connsiteX2" fmla="*/ 4974336 w 4974336"/>
              <a:gd name="connsiteY2" fmla="*/ 591312 h 1676400"/>
              <a:gd name="connsiteX3" fmla="*/ 1158240 w 4974336"/>
              <a:gd name="connsiteY3" fmla="*/ 1676400 h 1676400"/>
              <a:gd name="connsiteX4" fmla="*/ 0 w 4974336"/>
              <a:gd name="connsiteY4" fmla="*/ 1085088 h 167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74336" h="1676400">
                <a:moveTo>
                  <a:pt x="0" y="1085088"/>
                </a:moveTo>
                <a:lnTo>
                  <a:pt x="3980688" y="0"/>
                </a:lnTo>
                <a:lnTo>
                  <a:pt x="4974336" y="591312"/>
                </a:lnTo>
                <a:lnTo>
                  <a:pt x="1158240" y="1676400"/>
                </a:lnTo>
                <a:lnTo>
                  <a:pt x="0" y="1085088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B7594ABC-34BE-4506-93B0-53D3E4CE6CC1}"/>
              </a:ext>
            </a:extLst>
          </p:cNvPr>
          <p:cNvCxnSpPr>
            <a:cxnSpLocks/>
          </p:cNvCxnSpPr>
          <p:nvPr/>
        </p:nvCxnSpPr>
        <p:spPr>
          <a:xfrm flipV="1">
            <a:off x="7601269" y="1927303"/>
            <a:ext cx="2135326" cy="58788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32F1D7F8-1E58-4B63-AD26-AE27D894E786}"/>
              </a:ext>
            </a:extLst>
          </p:cNvPr>
          <p:cNvCxnSpPr>
            <a:cxnSpLocks/>
          </p:cNvCxnSpPr>
          <p:nvPr/>
        </p:nvCxnSpPr>
        <p:spPr>
          <a:xfrm flipV="1">
            <a:off x="7945962" y="2122170"/>
            <a:ext cx="2216277" cy="6101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8A5B53F6-9EA5-4196-A238-E605C4CEFC8A}"/>
              </a:ext>
            </a:extLst>
          </p:cNvPr>
          <p:cNvCxnSpPr/>
          <p:nvPr/>
        </p:nvCxnSpPr>
        <p:spPr>
          <a:xfrm>
            <a:off x="9736595" y="1912382"/>
            <a:ext cx="0" cy="44727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8AF92AFD-F482-4F6F-ADDA-94CD061AF714}"/>
              </a:ext>
            </a:extLst>
          </p:cNvPr>
          <p:cNvCxnSpPr/>
          <p:nvPr/>
        </p:nvCxnSpPr>
        <p:spPr>
          <a:xfrm>
            <a:off x="10162239" y="2152330"/>
            <a:ext cx="0" cy="44727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>
            <a:extLst>
              <a:ext uri="{FF2B5EF4-FFF2-40B4-BE49-F238E27FC236}">
                <a16:creationId xmlns:a16="http://schemas.microsoft.com/office/drawing/2014/main" id="{8D0BD524-5F81-4E16-ABD6-3072C5B3D1EF}"/>
              </a:ext>
            </a:extLst>
          </p:cNvPr>
          <p:cNvCxnSpPr>
            <a:cxnSpLocks/>
          </p:cNvCxnSpPr>
          <p:nvPr/>
        </p:nvCxnSpPr>
        <p:spPr>
          <a:xfrm flipH="1">
            <a:off x="7648375" y="2404812"/>
            <a:ext cx="2625244" cy="75494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C16C481-5AEF-4A12-BBAC-6B5DFC48DD28}"/>
              </a:ext>
            </a:extLst>
          </p:cNvPr>
          <p:cNvCxnSpPr>
            <a:cxnSpLocks/>
          </p:cNvCxnSpPr>
          <p:nvPr/>
        </p:nvCxnSpPr>
        <p:spPr>
          <a:xfrm>
            <a:off x="7284720" y="2353056"/>
            <a:ext cx="1054689" cy="63398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ECC111F7-4562-4C41-88ED-2AC74DD8F908}"/>
              </a:ext>
            </a:extLst>
          </p:cNvPr>
          <p:cNvCxnSpPr>
            <a:cxnSpLocks/>
          </p:cNvCxnSpPr>
          <p:nvPr/>
        </p:nvCxnSpPr>
        <p:spPr>
          <a:xfrm>
            <a:off x="8339409" y="2987040"/>
            <a:ext cx="0" cy="504227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任意多边形: 形状 68">
            <a:extLst>
              <a:ext uri="{FF2B5EF4-FFF2-40B4-BE49-F238E27FC236}">
                <a16:creationId xmlns:a16="http://schemas.microsoft.com/office/drawing/2014/main" id="{3378A505-D695-4EDF-B2C6-C63540ED36CE}"/>
              </a:ext>
            </a:extLst>
          </p:cNvPr>
          <p:cNvSpPr/>
          <p:nvPr/>
        </p:nvSpPr>
        <p:spPr>
          <a:xfrm>
            <a:off x="7290816" y="1792224"/>
            <a:ext cx="3249168" cy="1158240"/>
          </a:xfrm>
          <a:custGeom>
            <a:avLst/>
            <a:gdLst>
              <a:gd name="connsiteX0" fmla="*/ 0 w 3249168"/>
              <a:gd name="connsiteY0" fmla="*/ 560832 h 1158240"/>
              <a:gd name="connsiteX1" fmla="*/ 2103120 w 3249168"/>
              <a:gd name="connsiteY1" fmla="*/ 0 h 1158240"/>
              <a:gd name="connsiteX2" fmla="*/ 3249168 w 3249168"/>
              <a:gd name="connsiteY2" fmla="*/ 487680 h 1158240"/>
              <a:gd name="connsiteX3" fmla="*/ 1030224 w 3249168"/>
              <a:gd name="connsiteY3" fmla="*/ 1158240 h 1158240"/>
              <a:gd name="connsiteX4" fmla="*/ 0 w 3249168"/>
              <a:gd name="connsiteY4" fmla="*/ 560832 h 1158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49168" h="1158240">
                <a:moveTo>
                  <a:pt x="0" y="560832"/>
                </a:moveTo>
                <a:lnTo>
                  <a:pt x="2103120" y="0"/>
                </a:lnTo>
                <a:lnTo>
                  <a:pt x="3249168" y="487680"/>
                </a:lnTo>
                <a:lnTo>
                  <a:pt x="1030224" y="1158240"/>
                </a:lnTo>
                <a:lnTo>
                  <a:pt x="0" y="560832"/>
                </a:lnTo>
                <a:close/>
              </a:path>
            </a:pathLst>
          </a:custGeom>
          <a:solidFill>
            <a:srgbClr val="FF99FF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任意多边形: 形状 71">
            <a:extLst>
              <a:ext uri="{FF2B5EF4-FFF2-40B4-BE49-F238E27FC236}">
                <a16:creationId xmlns:a16="http://schemas.microsoft.com/office/drawing/2014/main" id="{B7445955-2FAC-4CD8-A84C-D64FDF82B68E}"/>
              </a:ext>
            </a:extLst>
          </p:cNvPr>
          <p:cNvSpPr/>
          <p:nvPr/>
        </p:nvSpPr>
        <p:spPr>
          <a:xfrm>
            <a:off x="3206496" y="3497580"/>
            <a:ext cx="1152144" cy="1109472"/>
          </a:xfrm>
          <a:custGeom>
            <a:avLst/>
            <a:gdLst>
              <a:gd name="connsiteX0" fmla="*/ 0 w 1152144"/>
              <a:gd name="connsiteY0" fmla="*/ 0 h 1109472"/>
              <a:gd name="connsiteX1" fmla="*/ 1152144 w 1152144"/>
              <a:gd name="connsiteY1" fmla="*/ 566928 h 1109472"/>
              <a:gd name="connsiteX2" fmla="*/ 1139952 w 1152144"/>
              <a:gd name="connsiteY2" fmla="*/ 1109472 h 1109472"/>
              <a:gd name="connsiteX3" fmla="*/ 6096 w 1152144"/>
              <a:gd name="connsiteY3" fmla="*/ 505968 h 1109472"/>
              <a:gd name="connsiteX4" fmla="*/ 0 w 1152144"/>
              <a:gd name="connsiteY4" fmla="*/ 0 h 1109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2144" h="1109472">
                <a:moveTo>
                  <a:pt x="0" y="0"/>
                </a:moveTo>
                <a:lnTo>
                  <a:pt x="1152144" y="566928"/>
                </a:lnTo>
                <a:lnTo>
                  <a:pt x="1139952" y="1109472"/>
                </a:lnTo>
                <a:lnTo>
                  <a:pt x="6096" y="50596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7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63BE9EF8-7162-4E3F-A5A8-93F5AD6FA883}"/>
              </a:ext>
            </a:extLst>
          </p:cNvPr>
          <p:cNvCxnSpPr/>
          <p:nvPr/>
        </p:nvCxnSpPr>
        <p:spPr>
          <a:xfrm flipH="1" flipV="1">
            <a:off x="3279648" y="2523196"/>
            <a:ext cx="252962" cy="137301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文本框 74">
            <a:extLst>
              <a:ext uri="{FF2B5EF4-FFF2-40B4-BE49-F238E27FC236}">
                <a16:creationId xmlns:a16="http://schemas.microsoft.com/office/drawing/2014/main" id="{8E09CA97-6C4F-4370-8453-03402DE46832}"/>
              </a:ext>
            </a:extLst>
          </p:cNvPr>
          <p:cNvSpPr txBox="1"/>
          <p:nvPr/>
        </p:nvSpPr>
        <p:spPr>
          <a:xfrm>
            <a:off x="2570480" y="1879600"/>
            <a:ext cx="1742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机翼根部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931C0F29-14F6-42EE-9FB6-9E1C3F1112A5}"/>
              </a:ext>
            </a:extLst>
          </p:cNvPr>
          <p:cNvSpPr txBox="1"/>
          <p:nvPr/>
        </p:nvSpPr>
        <p:spPr>
          <a:xfrm>
            <a:off x="6745480" y="1197456"/>
            <a:ext cx="174260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加强端肋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8E65FA86-E5C9-453B-A495-9F9343C77EEB}"/>
              </a:ext>
            </a:extLst>
          </p:cNvPr>
          <p:cNvSpPr txBox="1"/>
          <p:nvPr/>
        </p:nvSpPr>
        <p:spPr>
          <a:xfrm>
            <a:off x="4916079" y="5137324"/>
            <a:ext cx="244704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下蒙皮大开口</a:t>
            </a:r>
          </a:p>
        </p:txBody>
      </p:sp>
    </p:spTree>
    <p:extLst>
      <p:ext uri="{BB962C8B-B14F-4D97-AF65-F5344CB8AC3E}">
        <p14:creationId xmlns:p14="http://schemas.microsoft.com/office/powerpoint/2010/main" val="1726039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EBAADA7D-A44E-4267-A375-4E44397744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85458" y="857027"/>
            <a:ext cx="6424217" cy="5143946"/>
          </a:xfrm>
          <a:prstGeom prst="rect">
            <a:avLst/>
          </a:prstGeom>
        </p:spPr>
      </p:pic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EFAE308A-0D24-4334-B85C-920A9FF715E3}"/>
              </a:ext>
            </a:extLst>
          </p:cNvPr>
          <p:cNvSpPr/>
          <p:nvPr/>
        </p:nvSpPr>
        <p:spPr>
          <a:xfrm>
            <a:off x="6754368" y="1365504"/>
            <a:ext cx="2444496" cy="1475232"/>
          </a:xfrm>
          <a:custGeom>
            <a:avLst/>
            <a:gdLst>
              <a:gd name="connsiteX0" fmla="*/ 42672 w 2493264"/>
              <a:gd name="connsiteY0" fmla="*/ 853440 h 1517904"/>
              <a:gd name="connsiteX1" fmla="*/ 2474976 w 2493264"/>
              <a:gd name="connsiteY1" fmla="*/ 0 h 1517904"/>
              <a:gd name="connsiteX2" fmla="*/ 2493264 w 2493264"/>
              <a:gd name="connsiteY2" fmla="*/ 579120 h 1517904"/>
              <a:gd name="connsiteX3" fmla="*/ 0 w 2493264"/>
              <a:gd name="connsiteY3" fmla="*/ 1517904 h 1517904"/>
              <a:gd name="connsiteX4" fmla="*/ 42672 w 2493264"/>
              <a:gd name="connsiteY4" fmla="*/ 853440 h 1517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3264" h="1517904">
                <a:moveTo>
                  <a:pt x="42672" y="853440"/>
                </a:moveTo>
                <a:lnTo>
                  <a:pt x="2474976" y="0"/>
                </a:lnTo>
                <a:lnTo>
                  <a:pt x="2493264" y="579120"/>
                </a:lnTo>
                <a:lnTo>
                  <a:pt x="0" y="1517904"/>
                </a:lnTo>
                <a:lnTo>
                  <a:pt x="42672" y="853440"/>
                </a:lnTo>
                <a:close/>
              </a:path>
            </a:pathLst>
          </a:custGeom>
          <a:solidFill>
            <a:srgbClr val="FF99FF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226DF22-8920-4F10-955A-26761DE26841}"/>
              </a:ext>
            </a:extLst>
          </p:cNvPr>
          <p:cNvGrpSpPr/>
          <p:nvPr/>
        </p:nvGrpSpPr>
        <p:grpSpPr>
          <a:xfrm>
            <a:off x="382325" y="1176903"/>
            <a:ext cx="4358793" cy="3673035"/>
            <a:chOff x="382325" y="1176903"/>
            <a:chExt cx="4358793" cy="367303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011616E-B842-4599-A7D4-EE1F25964F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2325" y="1176903"/>
              <a:ext cx="4358793" cy="3673035"/>
            </a:xfrm>
            <a:prstGeom prst="rect">
              <a:avLst/>
            </a:prstGeom>
          </p:spPr>
        </p:pic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BB4D241F-4EBC-4593-AD91-BED09D001A3A}"/>
                </a:ext>
              </a:extLst>
            </p:cNvPr>
            <p:cNvSpPr/>
            <p:nvPr/>
          </p:nvSpPr>
          <p:spPr>
            <a:xfrm>
              <a:off x="1126699" y="1803143"/>
              <a:ext cx="2667000" cy="2506980"/>
            </a:xfrm>
            <a:custGeom>
              <a:avLst/>
              <a:gdLst>
                <a:gd name="connsiteX0" fmla="*/ 45720 w 2667000"/>
                <a:gd name="connsiteY0" fmla="*/ 0 h 2506980"/>
                <a:gd name="connsiteX1" fmla="*/ 2667000 w 2667000"/>
                <a:gd name="connsiteY1" fmla="*/ 1524000 h 2506980"/>
                <a:gd name="connsiteX2" fmla="*/ 2636520 w 2667000"/>
                <a:gd name="connsiteY2" fmla="*/ 2506980 h 2506980"/>
                <a:gd name="connsiteX3" fmla="*/ 0 w 2667000"/>
                <a:gd name="connsiteY3" fmla="*/ 990600 h 2506980"/>
                <a:gd name="connsiteX4" fmla="*/ 45720 w 2667000"/>
                <a:gd name="connsiteY4" fmla="*/ 0 h 250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67000" h="2506980">
                  <a:moveTo>
                    <a:pt x="45720" y="0"/>
                  </a:moveTo>
                  <a:lnTo>
                    <a:pt x="2667000" y="1524000"/>
                  </a:lnTo>
                  <a:lnTo>
                    <a:pt x="2636520" y="2506980"/>
                  </a:lnTo>
                  <a:lnTo>
                    <a:pt x="0" y="990600"/>
                  </a:lnTo>
                  <a:lnTo>
                    <a:pt x="45720" y="0"/>
                  </a:lnTo>
                  <a:close/>
                </a:path>
              </a:pathLst>
            </a:custGeom>
            <a:solidFill>
              <a:schemeClr val="accent2"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6BDC89A-CEF5-41E9-9CED-19267A076881}"/>
              </a:ext>
            </a:extLst>
          </p:cNvPr>
          <p:cNvSpPr/>
          <p:nvPr/>
        </p:nvSpPr>
        <p:spPr>
          <a:xfrm>
            <a:off x="7976616" y="2924846"/>
            <a:ext cx="2444496" cy="1337796"/>
          </a:xfrm>
          <a:custGeom>
            <a:avLst/>
            <a:gdLst>
              <a:gd name="connsiteX0" fmla="*/ 42672 w 2493264"/>
              <a:gd name="connsiteY0" fmla="*/ 853440 h 1517904"/>
              <a:gd name="connsiteX1" fmla="*/ 2474976 w 2493264"/>
              <a:gd name="connsiteY1" fmla="*/ 0 h 1517904"/>
              <a:gd name="connsiteX2" fmla="*/ 2493264 w 2493264"/>
              <a:gd name="connsiteY2" fmla="*/ 579120 h 1517904"/>
              <a:gd name="connsiteX3" fmla="*/ 0 w 2493264"/>
              <a:gd name="connsiteY3" fmla="*/ 1517904 h 1517904"/>
              <a:gd name="connsiteX4" fmla="*/ 42672 w 2493264"/>
              <a:gd name="connsiteY4" fmla="*/ 853440 h 1517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3264" h="1517904">
                <a:moveTo>
                  <a:pt x="42672" y="853440"/>
                </a:moveTo>
                <a:lnTo>
                  <a:pt x="2474976" y="0"/>
                </a:lnTo>
                <a:lnTo>
                  <a:pt x="2493264" y="579120"/>
                </a:lnTo>
                <a:lnTo>
                  <a:pt x="0" y="1517904"/>
                </a:lnTo>
                <a:lnTo>
                  <a:pt x="42672" y="853440"/>
                </a:lnTo>
                <a:close/>
              </a:path>
            </a:pathLst>
          </a:custGeom>
          <a:solidFill>
            <a:srgbClr val="FF99FF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9726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156</Words>
  <Application>Microsoft Office PowerPoint</Application>
  <PresentationFormat>宽屏</PresentationFormat>
  <Paragraphs>5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KaiTi</vt:lpstr>
      <vt:lpstr>等线</vt:lpstr>
      <vt:lpstr>等线 Light</vt:lpstr>
      <vt:lpstr>黑体</vt:lpstr>
      <vt:lpstr>宋体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铮浩 冯</dc:creator>
  <cp:lastModifiedBy>铮浩 冯</cp:lastModifiedBy>
  <cp:revision>153</cp:revision>
  <dcterms:created xsi:type="dcterms:W3CDTF">2020-06-19T10:07:00Z</dcterms:created>
  <dcterms:modified xsi:type="dcterms:W3CDTF">2020-07-10T09:30:38Z</dcterms:modified>
</cp:coreProperties>
</file>